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3928" w:rsidRDefault="003B5341" w:rsidP="002448F6">
      <w:pPr>
        <w:pStyle w:val="Heading2"/>
        <w:numPr>
          <w:ilvl w:val="0"/>
          <w:numId w:val="0"/>
        </w:numPr>
        <w:rPr>
          <w:rFonts w:ascii="Century Gothic" w:hAnsi="Century Gothic" w:cs="Estrangelo Edessa"/>
          <w:snapToGrid w:val="0"/>
          <w:sz w:val="22"/>
          <w:szCs w:val="22"/>
        </w:rPr>
      </w:pPr>
      <w:r w:rsidRPr="00012A57">
        <w:rPr>
          <w:rFonts w:ascii="Century Gothic" w:hAnsi="Century Gothic" w:cs="Estrangelo Edessa"/>
          <w:snapToGrid w:val="0"/>
          <w:sz w:val="22"/>
          <w:szCs w:val="22"/>
        </w:rPr>
        <w:t>Edwards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 xml:space="preserve">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480D35" w:rsidRPr="000358D0">
        <w:rPr>
          <w:rFonts w:ascii="Century Gothic" w:hAnsi="Century Gothic" w:cs="Estrangelo Edessa"/>
          <w:snapToGrid w:val="0"/>
          <w:sz w:val="22"/>
          <w:szCs w:val="22"/>
        </w:rPr>
        <w:t>201</w:t>
      </w:r>
      <w:r w:rsidR="0086389C">
        <w:rPr>
          <w:rFonts w:ascii="Century Gothic" w:hAnsi="Century Gothic" w:cs="Estrangelo Edessa"/>
          <w:snapToGrid w:val="0"/>
          <w:sz w:val="22"/>
          <w:szCs w:val="22"/>
        </w:rPr>
        <w:t>6</w:t>
      </w:r>
      <w:r w:rsidR="00480D35" w:rsidRPr="000358D0">
        <w:rPr>
          <w:rFonts w:ascii="Century Gothic" w:hAnsi="Century Gothic" w:cs="Estrangelo Edessa"/>
          <w:snapToGrid w:val="0"/>
          <w:sz w:val="22"/>
          <w:szCs w:val="22"/>
        </w:rPr>
        <w:t>-201</w:t>
      </w:r>
      <w:r w:rsidR="0086389C">
        <w:rPr>
          <w:rFonts w:ascii="Century Gothic" w:hAnsi="Century Gothic" w:cs="Estrangelo Edessa"/>
          <w:snapToGrid w:val="0"/>
          <w:sz w:val="22"/>
          <w:szCs w:val="22"/>
        </w:rPr>
        <w:t>7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86389C">
        <w:rPr>
          <w:rFonts w:ascii="Century Gothic" w:hAnsi="Century Gothic" w:cs="Estrangelo Edessa"/>
          <w:snapToGrid w:val="0"/>
          <w:sz w:val="22"/>
          <w:szCs w:val="22"/>
        </w:rPr>
        <w:t>B</w:t>
      </w:r>
      <w:r w:rsidR="00EF42AA">
        <w:rPr>
          <w:rFonts w:ascii="Century Gothic" w:hAnsi="Century Gothic" w:cs="Estrangelo Edessa"/>
          <w:snapToGrid w:val="0"/>
          <w:sz w:val="22"/>
          <w:szCs w:val="22"/>
        </w:rPr>
        <w:t>/</w:t>
      </w:r>
      <w:r w:rsidR="0086389C">
        <w:rPr>
          <w:rFonts w:ascii="Century Gothic" w:hAnsi="Century Gothic" w:cs="Estrangelo Edessa"/>
          <w:snapToGrid w:val="0"/>
          <w:sz w:val="22"/>
          <w:szCs w:val="22"/>
        </w:rPr>
        <w:t xml:space="preserve">A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Day Schedule 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Name____________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>_____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____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 xml:space="preserve">______  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sym w:font="Symbol" w:char="F0A9"/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 xml:space="preserve">  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Block_</w:t>
      </w:r>
      <w:r w:rsidR="00012A57">
        <w:rPr>
          <w:rFonts w:ascii="Century Gothic" w:hAnsi="Century Gothic" w:cs="Estrangelo Edessa"/>
          <w:snapToGrid w:val="0"/>
          <w:sz w:val="22"/>
          <w:szCs w:val="22"/>
        </w:rPr>
        <w:t>_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  <w:r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  <w:r w:rsidR="00480D35" w:rsidRPr="00012A57">
        <w:rPr>
          <w:rFonts w:ascii="Century Gothic" w:hAnsi="Century Gothic" w:cs="Estrangelo Edessa"/>
          <w:snapToGrid w:val="0"/>
          <w:sz w:val="22"/>
          <w:szCs w:val="22"/>
        </w:rPr>
        <w:t>_</w:t>
      </w:r>
    </w:p>
    <w:p w:rsidR="002448F6" w:rsidRDefault="00235CB6" w:rsidP="002448F6"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50800</wp:posOffset>
                </wp:positionV>
                <wp:extent cx="6750685" cy="354965"/>
                <wp:effectExtent l="0" t="0" r="0" b="0"/>
                <wp:wrapNone/>
                <wp:docPr id="2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750685" cy="35496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35CB6" w:rsidRPr="00747D9C" w:rsidRDefault="00235CB6" w:rsidP="00235CB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Felix Titling" w:hAnsi="Felix Titling"/>
                              </w:rPr>
                            </w:pPr>
                            <w:r w:rsidRPr="00747D9C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40"/>
                                <w:szCs w:val="40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Geometry Honors Unit </w:t>
                            </w:r>
                            <w:r w:rsidR="00EF42AA" w:rsidRPr="00747D9C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40"/>
                                <w:szCs w:val="40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  <w:r w:rsidRPr="00747D9C">
                              <w:rPr>
                                <w:rFonts w:ascii="Felix Titling" w:hAnsi="Felix Titling"/>
                                <w:b/>
                                <w:bCs/>
                                <w:color w:val="D9D9D9" w:themeColor="background1" w:themeShade="D9"/>
                                <w:sz w:val="40"/>
                                <w:szCs w:val="40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Syllabu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margin-left:-1.9pt;margin-top:4pt;width:531.55pt;height:27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" filled="f" stroked="f">
                <o:lock v:ext="edit" shapetype="t"/>
                <v:textbox style="mso-fit-shape-to-text:t">
                  <w:txbxContent>
                    <w:p w:rsidR="00235CB6" w:rsidRPr="00747D9C" w:rsidRDefault="00235CB6" w:rsidP="00235CB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Felix Titling" w:hAnsi="Felix Titling"/>
                        </w:rPr>
                      </w:pPr>
                      <w:r w:rsidRPr="00747D9C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40"/>
                          <w:szCs w:val="40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Geometry Honors Unit </w:t>
                      </w:r>
                      <w:r w:rsidR="00EF42AA" w:rsidRPr="00747D9C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40"/>
                          <w:szCs w:val="40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8</w:t>
                      </w:r>
                      <w:r w:rsidRPr="00747D9C">
                        <w:rPr>
                          <w:rFonts w:ascii="Felix Titling" w:hAnsi="Felix Titling"/>
                          <w:b/>
                          <w:bCs/>
                          <w:color w:val="D9D9D9" w:themeColor="background1" w:themeShade="D9"/>
                          <w:sz w:val="40"/>
                          <w:szCs w:val="40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Syllabus</w:t>
                      </w:r>
                    </w:p>
                  </w:txbxContent>
                </v:textbox>
              </v:shape>
            </w:pict>
          </mc:Fallback>
        </mc:AlternateContent>
      </w:r>
    </w:p>
    <w:p w:rsidR="002448F6" w:rsidRDefault="002448F6" w:rsidP="002448F6"/>
    <w:p w:rsidR="002448F6" w:rsidRDefault="00B1141D" w:rsidP="002448F6">
      <w:r w:rsidRPr="00544999">
        <w:rPr>
          <w:rFonts w:ascii="Candara" w:hAnsi="Candara" w:cs="Estrangelo Edessa"/>
          <w:noProof/>
          <w:sz w:val="36"/>
          <w:szCs w:val="36"/>
        </w:rPr>
        <w:drawing>
          <wp:anchor distT="0" distB="0" distL="114300" distR="114300" simplePos="0" relativeHeight="251670016" behindDoc="0" locked="0" layoutInCell="1" allowOverlap="1" wp14:anchorId="5B9434B2" wp14:editId="5FB67AC3">
            <wp:simplePos x="0" y="0"/>
            <wp:positionH relativeFrom="column">
              <wp:posOffset>241935</wp:posOffset>
            </wp:positionH>
            <wp:positionV relativeFrom="paragraph">
              <wp:posOffset>7117080</wp:posOffset>
            </wp:positionV>
            <wp:extent cx="1346507" cy="1022350"/>
            <wp:effectExtent l="0" t="0" r="6350" b="635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pring%20break%20edited_0[1]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507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color w:val="000000"/>
          <w:sz w:val="17"/>
          <w:szCs w:val="17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5EC20432" wp14:editId="5427E5A1">
                <wp:simplePos x="0" y="0"/>
                <wp:positionH relativeFrom="column">
                  <wp:posOffset>4831715</wp:posOffset>
                </wp:positionH>
                <wp:positionV relativeFrom="paragraph">
                  <wp:posOffset>7047865</wp:posOffset>
                </wp:positionV>
                <wp:extent cx="1466850" cy="1670050"/>
                <wp:effectExtent l="19050" t="0" r="38100" b="635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670050"/>
                          <a:chOff x="0" y="0"/>
                          <a:chExt cx="1606550" cy="1753235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8900" y="552450"/>
                            <a:ext cx="1250950" cy="12007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Cloud Callout 7"/>
                        <wps:cNvSpPr/>
                        <wps:spPr>
                          <a:xfrm>
                            <a:off x="0" y="0"/>
                            <a:ext cx="1606550" cy="637540"/>
                          </a:xfrm>
                          <a:prstGeom prst="cloudCallout">
                            <a:avLst>
                              <a:gd name="adj1" fmla="val -7790"/>
                              <a:gd name="adj2" fmla="val 77134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1141D" w:rsidRPr="0013188E" w:rsidRDefault="00B1141D" w:rsidP="00B1141D">
                              <w:pPr>
                                <w:jc w:val="center"/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 xml:space="preserve">I </w:t>
                              </w:r>
                              <w:r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ove Math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C20432" id="Group 1" o:spid="_x0000_s1027" style="position:absolute;margin-left:380.45pt;margin-top:554.95pt;width:115.5pt;height:131.5pt;z-index:251681280;mso-width-relative:margin;mso-height-relative:margin" coordsize="16065,175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8" type="#_x0000_t75" style="position:absolute;left:889;top:5524;width:12509;height:120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4Rjh6/AAAA2gAAAA8AAABkcnMvZG93bnJldi54bWxEj1trAjEQhd8L/ocwgm81a4UiW6MUweJT&#10;vfZ93IybpZvJsplq/PdNoeDj4Vw+znyZfKuu1McmsIHJuABFXAXbcG3gdFw/z0BFQbbYBiYDd4qw&#10;XAye5ljacOM9XQ9SqzzCsUQDTqQrtY6VI49xHDri7F1C71Gy7Gtte7zlcd/ql6J41R4bzgSHHa0c&#10;Vd+HH58hu8vXZzpPZCs7+tjo5OQse2NGw/T+BkooySP8395YA1P4u5JvgF78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uEY4evwAAANoAAAAPAAAAAAAAAAAAAAAAAJ8CAABk&#10;cnMvZG93bnJldi54bWxQSwUGAAAAAAQABAD3AAAAiwMAAAAA&#10;">
                  <v:imagedata r:id="rId11" o:title=""/>
                  <v:path arrowok="t"/>
                </v:shape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Cloud Callout 7" o:spid="_x0000_s1029" type="#_x0000_t106" style="position:absolute;width:16065;height:6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0hYcIA&#10;AADaAAAADwAAAGRycy9kb3ducmV2LnhtbESPzWrDMBCE74W+g9hCbrXsQtLgRgklpSEkpzq59LZY&#10;G8vUWjmW6p+3jwKFHoeZ+YZZbUbbiJ46XztWkCUpCOLS6ZorBefT5/MShA/IGhvHpGAiD5v148MK&#10;c+0G/qK+CJWIEPY5KjAhtLmUvjRk0SeuJY7exXUWQ5RdJXWHQ4TbRr6k6UJarDkuGGxpa6j8KX6t&#10;Ajxm5oOvRz1ktcHDpL93l2qu1OxpfH8DEWgM/+G/9l4reIX7lXg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7SFhwgAAANoAAAAPAAAAAAAAAAAAAAAAAJgCAABkcnMvZG93&#10;bnJldi54bWxQSwUGAAAAAAQABAD1AAAAhwMAAAAA&#10;" adj="9117,27461" fillcolor="white [3201]" strokecolor="black [3213]" strokeweight="2pt">
                  <v:textbox>
                    <w:txbxContent>
                      <w:p w:rsidR="00B1141D" w:rsidRPr="0013188E" w:rsidRDefault="00B1141D" w:rsidP="00B1141D">
                        <w:pPr>
                          <w:jc w:val="center"/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</w:pP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 xml:space="preserve">I </w:t>
                        </w:r>
                        <w:r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l</w:t>
                        </w: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ove Math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10548" w:type="dxa"/>
        <w:tblBorders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0"/>
        <w:gridCol w:w="804"/>
        <w:gridCol w:w="3391"/>
        <w:gridCol w:w="3843"/>
        <w:gridCol w:w="960"/>
      </w:tblGrid>
      <w:tr w:rsidR="006E7A67" w:rsidRPr="00012A57" w:rsidTr="007A38AB">
        <w:trPr>
          <w:trHeight w:val="195"/>
        </w:trPr>
        <w:tc>
          <w:tcPr>
            <w:tcW w:w="10548" w:type="dxa"/>
            <w:gridSpan w:val="5"/>
            <w:tcBorders>
              <w:top w:val="double" w:sz="4" w:space="0" w:color="auto"/>
            </w:tcBorders>
            <w:shd w:val="clear" w:color="auto" w:fill="E0E0E0"/>
          </w:tcPr>
          <w:p w:rsidR="006E7A67" w:rsidRPr="00EF42AA" w:rsidRDefault="004E1E51" w:rsidP="00EF42AA">
            <w:pPr>
              <w:pStyle w:val="BodyText"/>
              <w:widowControl w:val="0"/>
              <w:rPr>
                <w:rFonts w:ascii="Candara" w:hAnsi="Candara" w:cs="Estrangelo Edessa"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8"/>
                <w:szCs w:val="28"/>
              </w:rPr>
              <w:t xml:space="preserve">UNIT </w:t>
            </w:r>
            <w:r w:rsidR="00EF42AA" w:rsidRPr="00EF42AA">
              <w:rPr>
                <w:rFonts w:ascii="Candara" w:hAnsi="Candara" w:cs="Estrangelo Edessa"/>
                <w:b/>
                <w:sz w:val="28"/>
                <w:szCs w:val="28"/>
              </w:rPr>
              <w:t>8</w:t>
            </w:r>
            <w:r w:rsidRPr="00EF42AA">
              <w:rPr>
                <w:rFonts w:ascii="Candara" w:hAnsi="Candara" w:cs="Estrangelo Edessa"/>
                <w:b/>
                <w:sz w:val="28"/>
                <w:szCs w:val="28"/>
              </w:rPr>
              <w:t>:  Circles</w:t>
            </w: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 xml:space="preserve">     </w:t>
            </w:r>
            <w:r w:rsidR="006E7A67" w:rsidRPr="00EF42AA">
              <w:rPr>
                <w:rFonts w:ascii="Candara" w:hAnsi="Candara" w:cs="Estrangelo Edessa"/>
                <w:b/>
                <w:sz w:val="22"/>
                <w:szCs w:val="22"/>
              </w:rPr>
              <w:t xml:space="preserve">HOMEWORK POLICY:  </w:t>
            </w:r>
            <w:r w:rsidR="006E7A67" w:rsidRPr="00EF42AA">
              <w:rPr>
                <w:rFonts w:ascii="Candara" w:hAnsi="Candara" w:cs="Estrangelo Edessa"/>
                <w:i/>
                <w:sz w:val="22"/>
                <w:szCs w:val="22"/>
              </w:rPr>
              <w:t>In order to receive a 3, you must do the following:</w:t>
            </w:r>
          </w:p>
        </w:tc>
      </w:tr>
      <w:tr w:rsidR="006E7A67" w:rsidRPr="00012A57" w:rsidTr="007A38AB">
        <w:trPr>
          <w:trHeight w:val="1068"/>
        </w:trPr>
        <w:tc>
          <w:tcPr>
            <w:tcW w:w="10548" w:type="dxa"/>
            <w:gridSpan w:val="5"/>
            <w:tcBorders>
              <w:bottom w:val="double" w:sz="4" w:space="0" w:color="auto"/>
            </w:tcBorders>
            <w:shd w:val="clear" w:color="auto" w:fill="auto"/>
          </w:tcPr>
          <w:p w:rsidR="00EF42AA" w:rsidRPr="00EF42AA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tabs>
                <w:tab w:val="num" w:pos="792"/>
              </w:tabs>
              <w:rPr>
                <w:rFonts w:ascii="Candara" w:hAnsi="Candara"/>
                <w:sz w:val="18"/>
                <w:szCs w:val="18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>Write your name and date along with the assignment in the top margin.  All work must be done in pencil or black pen.</w:t>
            </w:r>
          </w:p>
          <w:p w:rsidR="00EF42AA" w:rsidRPr="00EF42AA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>All problems/pictures must be copied (except word problems).  Your pictures/work should verify your answers.</w:t>
            </w:r>
          </w:p>
          <w:p w:rsidR="00EF42AA" w:rsidRPr="00EF42AA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>Every problem must be attempted to the best of your ability.  Use your book and notes for assistance.</w:t>
            </w:r>
          </w:p>
          <w:p w:rsidR="00EF42AA" w:rsidRPr="00EF42AA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>All work must be shown, and it should be neat and organized (hint:  circle or underline your answers)</w:t>
            </w:r>
          </w:p>
          <w:p w:rsidR="00EF42AA" w:rsidRPr="00EF42AA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 xml:space="preserve">All book work odd problems should be checked in the back of the book and corrected using a non-black pen. </w:t>
            </w:r>
          </w:p>
          <w:p w:rsidR="006E7A67" w:rsidRPr="00012A57" w:rsidRDefault="00EF42AA" w:rsidP="00EF42AA">
            <w:pPr>
              <w:pStyle w:val="BodyText"/>
              <w:widowControl w:val="0"/>
              <w:numPr>
                <w:ilvl w:val="0"/>
                <w:numId w:val="4"/>
              </w:numPr>
              <w:rPr>
                <w:rFonts w:ascii="Century Gothic" w:hAnsi="Century Gothic" w:cs="Estrangelo Edessa"/>
                <w:sz w:val="22"/>
                <w:szCs w:val="22"/>
              </w:rPr>
            </w:pPr>
            <w:r w:rsidRPr="00EF42AA">
              <w:rPr>
                <w:rFonts w:ascii="Candara" w:hAnsi="Candara"/>
                <w:sz w:val="18"/>
                <w:szCs w:val="18"/>
              </w:rPr>
              <w:t xml:space="preserve">All worksheet problems should be checked on </w:t>
            </w:r>
            <w:r w:rsidRPr="00EF42AA">
              <w:rPr>
                <w:rFonts w:ascii="Candara" w:hAnsi="Candara"/>
                <w:b/>
                <w:sz w:val="18"/>
                <w:szCs w:val="18"/>
                <w:u w:val="single"/>
              </w:rPr>
              <w:t>cindyedwards.weebly.com</w:t>
            </w:r>
            <w:r w:rsidRPr="00EF42AA">
              <w:rPr>
                <w:rFonts w:ascii="Candara" w:hAnsi="Candara"/>
                <w:sz w:val="18"/>
                <w:szCs w:val="18"/>
              </w:rPr>
              <w:t xml:space="preserve"> and fully corrected in a non-black pen.</w:t>
            </w:r>
          </w:p>
        </w:tc>
      </w:tr>
      <w:tr w:rsidR="00CF4EBC" w:rsidRPr="00012A57" w:rsidTr="00DA4996">
        <w:trPr>
          <w:trHeight w:val="259"/>
        </w:trPr>
        <w:tc>
          <w:tcPr>
            <w:tcW w:w="1550" w:type="dxa"/>
            <w:tcBorders>
              <w:top w:val="double" w:sz="4" w:space="0" w:color="auto"/>
            </w:tcBorders>
            <w:shd w:val="clear" w:color="auto" w:fill="E0E0E0"/>
          </w:tcPr>
          <w:p w:rsidR="00ED16EF" w:rsidRPr="00EF42AA" w:rsidRDefault="00FE69BC" w:rsidP="009B7869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DATE</w:t>
            </w:r>
          </w:p>
        </w:tc>
        <w:tc>
          <w:tcPr>
            <w:tcW w:w="804" w:type="dxa"/>
            <w:tcBorders>
              <w:top w:val="double" w:sz="4" w:space="0" w:color="auto"/>
            </w:tcBorders>
            <w:shd w:val="clear" w:color="auto" w:fill="E0E0E0"/>
          </w:tcPr>
          <w:p w:rsidR="00ED16EF" w:rsidRPr="00EF42AA" w:rsidRDefault="00ED16EF" w:rsidP="009B7869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TEXT</w:t>
            </w:r>
          </w:p>
        </w:tc>
        <w:tc>
          <w:tcPr>
            <w:tcW w:w="3391" w:type="dxa"/>
            <w:tcBorders>
              <w:top w:val="double" w:sz="4" w:space="0" w:color="auto"/>
            </w:tcBorders>
            <w:shd w:val="clear" w:color="auto" w:fill="E0E0E0"/>
          </w:tcPr>
          <w:p w:rsidR="00ED16EF" w:rsidRPr="00EF42AA" w:rsidRDefault="00ED16EF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OBJECTIVES</w:t>
            </w:r>
          </w:p>
        </w:tc>
        <w:tc>
          <w:tcPr>
            <w:tcW w:w="3843" w:type="dxa"/>
            <w:tcBorders>
              <w:top w:val="double" w:sz="4" w:space="0" w:color="auto"/>
            </w:tcBorders>
            <w:shd w:val="clear" w:color="auto" w:fill="E0E0E0"/>
          </w:tcPr>
          <w:p w:rsidR="00ED16EF" w:rsidRPr="00EF42AA" w:rsidRDefault="00ED16EF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HOMEWORK</w:t>
            </w:r>
            <w:r w:rsidR="00FE69BC" w:rsidRPr="00EF42AA">
              <w:rPr>
                <w:rFonts w:ascii="Candara" w:hAnsi="Candara" w:cs="Estrangelo Edessa"/>
                <w:b/>
                <w:sz w:val="22"/>
                <w:szCs w:val="22"/>
              </w:rPr>
              <w:t xml:space="preserve"> ASSIGNMENT</w:t>
            </w:r>
          </w:p>
        </w:tc>
        <w:tc>
          <w:tcPr>
            <w:tcW w:w="960" w:type="dxa"/>
            <w:tcBorders>
              <w:top w:val="double" w:sz="4" w:space="0" w:color="auto"/>
            </w:tcBorders>
            <w:shd w:val="clear" w:color="auto" w:fill="E0E0E0"/>
          </w:tcPr>
          <w:p w:rsidR="00ED16EF" w:rsidRPr="00EF42AA" w:rsidRDefault="00ED16EF" w:rsidP="00923C94">
            <w:pPr>
              <w:jc w:val="center"/>
              <w:rPr>
                <w:rFonts w:ascii="Candara" w:hAnsi="Candara" w:cs="Estrangelo Edessa"/>
                <w:b/>
                <w:sz w:val="22"/>
                <w:szCs w:val="22"/>
              </w:rPr>
            </w:pPr>
            <w:r w:rsidRPr="00EF42AA">
              <w:rPr>
                <w:rFonts w:ascii="Candara" w:hAnsi="Candara" w:cs="Estrangelo Edessa"/>
                <w:b/>
                <w:sz w:val="22"/>
                <w:szCs w:val="22"/>
              </w:rPr>
              <w:t>GRADE</w:t>
            </w:r>
          </w:p>
        </w:tc>
      </w:tr>
      <w:tr w:rsidR="002448F6" w:rsidRPr="00012A57" w:rsidTr="00DA4996">
        <w:trPr>
          <w:trHeight w:val="591"/>
        </w:trPr>
        <w:tc>
          <w:tcPr>
            <w:tcW w:w="1550" w:type="dxa"/>
          </w:tcPr>
          <w:p w:rsidR="002448F6" w:rsidRPr="00EF42AA" w:rsidRDefault="0086389C" w:rsidP="00DA32E3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on/Tue</w:t>
            </w:r>
            <w:r w:rsidR="00EF42AA"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,</w:t>
            </w:r>
          </w:p>
          <w:p w:rsidR="002448F6" w:rsidRPr="00EF42AA" w:rsidRDefault="00EF42AA" w:rsidP="0086389C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March </w:t>
            </w:r>
            <w:r w:rsidR="0086389C">
              <w:rPr>
                <w:rFonts w:ascii="Candara" w:hAnsi="Candara" w:cs="Estrangelo Edessa"/>
                <w:b/>
                <w:bCs/>
                <w:sz w:val="20"/>
                <w:szCs w:val="20"/>
              </w:rPr>
              <w:t>13/14</w: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2448F6" w:rsidRPr="00EF42AA" w:rsidRDefault="002448F6" w:rsidP="00F42181">
            <w:pPr>
              <w:widowControl w:val="0"/>
              <w:spacing w:line="276" w:lineRule="auto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1944E6" w:rsidRPr="00EF42AA" w:rsidRDefault="00EF42AA" w:rsidP="00F42181">
            <w:pPr>
              <w:spacing w:line="276" w:lineRule="auto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Test on Unit 7</w:t>
            </w:r>
          </w:p>
        </w:tc>
        <w:tc>
          <w:tcPr>
            <w:tcW w:w="3843" w:type="dxa"/>
            <w:tcBorders>
              <w:bottom w:val="single" w:sz="4" w:space="0" w:color="auto"/>
            </w:tcBorders>
          </w:tcPr>
          <w:p w:rsidR="006E50E8" w:rsidRDefault="001944E6" w:rsidP="001944E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Read 10-1: </w:t>
            </w:r>
            <w:r w:rsidR="00BC5312">
              <w:rPr>
                <w:rFonts w:ascii="Candara" w:hAnsi="Candara" w:cs="Estrangelo Edessa"/>
                <w:sz w:val="20"/>
                <w:szCs w:val="20"/>
              </w:rPr>
              <w:t xml:space="preserve">Complete notes on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Circles and Circumference </w:t>
            </w:r>
            <w:r w:rsidR="00BC5312">
              <w:rPr>
                <w:rFonts w:ascii="Candara" w:hAnsi="Candara" w:cs="Estrangelo Edessa"/>
                <w:sz w:val="20"/>
                <w:szCs w:val="20"/>
              </w:rPr>
              <w:t>and do 1-15 on the back</w:t>
            </w:r>
          </w:p>
          <w:p w:rsidR="002448F6" w:rsidRPr="00EF42AA" w:rsidRDefault="002448F6" w:rsidP="001944E6">
            <w:pPr>
              <w:rPr>
                <w:rFonts w:ascii="Candara" w:hAnsi="Candara" w:cs="Estrangelo Edessa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double" w:sz="4" w:space="0" w:color="auto"/>
              <w:bottom w:val="single" w:sz="4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2448F6" w:rsidRPr="00EF42AA" w:rsidRDefault="001944E6" w:rsidP="000003B8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025" type="#_x0000_t75" style="width:13pt;height:31.5pt" o:ole="">
                  <v:imagedata r:id="rId12" o:title=""/>
                </v:shape>
                <o:OLEObject Type="Embed" ProgID="Equation.DSMT4" ShapeID="_x0000_i1025" DrawAspect="Content" ObjectID="_1550898661" r:id="rId13"/>
              </w:object>
            </w:r>
          </w:p>
        </w:tc>
      </w:tr>
      <w:tr w:rsidR="00EF42AA" w:rsidRPr="00012A57" w:rsidTr="0086389C">
        <w:trPr>
          <w:trHeight w:val="951"/>
        </w:trPr>
        <w:tc>
          <w:tcPr>
            <w:tcW w:w="10548" w:type="dxa"/>
            <w:gridSpan w:val="5"/>
          </w:tcPr>
          <w:p w:rsidR="0086389C" w:rsidRDefault="00D25BD2" w:rsidP="00EF42AA">
            <w:pPr>
              <w:jc w:val="center"/>
              <w:rPr>
                <w:rFonts w:ascii="Candara" w:hAnsi="Candara"/>
                <w:b/>
                <w:sz w:val="28"/>
                <w:szCs w:val="28"/>
              </w:rPr>
            </w:pPr>
            <w:r w:rsidRPr="00DA4996">
              <w:rPr>
                <w:rFonts w:ascii="Candara" w:hAnsi="Candara"/>
                <w:noProof/>
                <w:sz w:val="32"/>
                <w:szCs w:val="32"/>
              </w:rPr>
              <w:drawing>
                <wp:anchor distT="0" distB="0" distL="114300" distR="114300" simplePos="0" relativeHeight="251641344" behindDoc="0" locked="0" layoutInCell="1" allowOverlap="1" wp14:anchorId="2C055807" wp14:editId="640EBCE3">
                  <wp:simplePos x="0" y="0"/>
                  <wp:positionH relativeFrom="column">
                    <wp:posOffset>6083300</wp:posOffset>
                  </wp:positionH>
                  <wp:positionV relativeFrom="paragraph">
                    <wp:posOffset>64777</wp:posOffset>
                  </wp:positionV>
                  <wp:extent cx="502285" cy="508000"/>
                  <wp:effectExtent l="0" t="0" r="0" b="635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285" cy="50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A4996">
              <w:rPr>
                <w:rFonts w:ascii="Candara" w:hAnsi="Candara"/>
                <w:noProof/>
                <w:sz w:val="32"/>
                <w:szCs w:val="32"/>
              </w:rPr>
              <w:drawing>
                <wp:anchor distT="0" distB="0" distL="114300" distR="114300" simplePos="0" relativeHeight="251637248" behindDoc="0" locked="0" layoutInCell="1" allowOverlap="1" wp14:anchorId="59C09E91" wp14:editId="4D901869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13335</wp:posOffset>
                  </wp:positionV>
                  <wp:extent cx="538371" cy="55880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8371" cy="55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8"/>
                <w:szCs w:val="28"/>
              </w:rPr>
              <w:t xml:space="preserve">Tuesday, </w:t>
            </w:r>
            <w:r w:rsidR="00EF42AA" w:rsidRPr="0086389C">
              <w:rPr>
                <w:rFonts w:ascii="Candara" w:hAnsi="Candara"/>
                <w:b/>
                <w:sz w:val="28"/>
                <w:szCs w:val="28"/>
              </w:rPr>
              <w:t>March 14</w:t>
            </w:r>
            <w:r w:rsidR="0086389C" w:rsidRPr="0086389C">
              <w:rPr>
                <w:rFonts w:ascii="Candara" w:hAnsi="Candara"/>
                <w:b/>
                <w:sz w:val="28"/>
                <w:szCs w:val="28"/>
              </w:rPr>
              <w:t xml:space="preserve"> is Pi Day!  </w:t>
            </w:r>
          </w:p>
          <w:p w:rsidR="00EF42AA" w:rsidRPr="0086389C" w:rsidRDefault="0086389C" w:rsidP="00EF42AA">
            <w:pPr>
              <w:jc w:val="center"/>
              <w:rPr>
                <w:rFonts w:ascii="Candara" w:hAnsi="Candara"/>
                <w:sz w:val="28"/>
                <w:szCs w:val="28"/>
              </w:rPr>
            </w:pPr>
            <w:r w:rsidRPr="0086389C">
              <w:rPr>
                <w:rFonts w:ascii="Candara" w:hAnsi="Candara"/>
                <w:b/>
                <w:sz w:val="28"/>
                <w:szCs w:val="28"/>
              </w:rPr>
              <w:t>Don’t forget to wear your shirt &amp; bring your food</w:t>
            </w:r>
            <w:r w:rsidR="00D25BD2">
              <w:rPr>
                <w:rFonts w:ascii="Candara" w:hAnsi="Candara"/>
                <w:b/>
                <w:sz w:val="28"/>
                <w:szCs w:val="28"/>
              </w:rPr>
              <w:t xml:space="preserve"> before 1A to room 305</w:t>
            </w:r>
            <w:r w:rsidRPr="0086389C">
              <w:rPr>
                <w:rFonts w:ascii="Candara" w:hAnsi="Candara"/>
                <w:b/>
                <w:sz w:val="28"/>
                <w:szCs w:val="28"/>
              </w:rPr>
              <w:t xml:space="preserve">! </w:t>
            </w:r>
            <w:r w:rsidR="00EF42AA" w:rsidRPr="0086389C">
              <w:rPr>
                <w:rFonts w:ascii="Candara" w:hAnsi="Candara"/>
                <w:sz w:val="28"/>
                <w:szCs w:val="28"/>
              </w:rPr>
              <w:t xml:space="preserve">  </w:t>
            </w:r>
          </w:p>
          <w:p w:rsidR="00EF42AA" w:rsidRPr="00EF42AA" w:rsidRDefault="00EF42AA" w:rsidP="0086389C">
            <w:pPr>
              <w:ind w:left="2880"/>
              <w:rPr>
                <w:rFonts w:ascii="Candara" w:hAnsi="Candara"/>
                <w:sz w:val="20"/>
                <w:szCs w:val="20"/>
              </w:rPr>
            </w:pPr>
            <w:r w:rsidRPr="00EF42AA">
              <w:rPr>
                <w:rFonts w:ascii="Candara" w:hAnsi="Candara"/>
                <w:b/>
                <w:sz w:val="20"/>
                <w:szCs w:val="20"/>
              </w:rPr>
              <w:t xml:space="preserve">     </w:t>
            </w:r>
          </w:p>
        </w:tc>
      </w:tr>
      <w:tr w:rsidR="001944E6" w:rsidRPr="00012A57" w:rsidTr="00BC5312">
        <w:trPr>
          <w:trHeight w:val="771"/>
        </w:trPr>
        <w:tc>
          <w:tcPr>
            <w:tcW w:w="1550" w:type="dxa"/>
          </w:tcPr>
          <w:p w:rsidR="001944E6" w:rsidRPr="00EF42AA" w:rsidRDefault="0086389C" w:rsidP="0086389C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Wed/Thu</w:t>
            </w:r>
            <w:r w:rsidR="00EF42AA"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,</w:t>
            </w:r>
          </w:p>
          <w:p w:rsidR="001944E6" w:rsidRPr="00EF42AA" w:rsidRDefault="00EF42AA" w:rsidP="00DA32E3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1</w:t>
            </w:r>
            <w:r w:rsidR="0086389C">
              <w:rPr>
                <w:rFonts w:ascii="Candara" w:hAnsi="Candara" w:cs="Estrangelo Edessa"/>
                <w:b/>
                <w:bCs/>
                <w:sz w:val="20"/>
                <w:szCs w:val="20"/>
              </w:rPr>
              <w:t>5/16</w:t>
            </w:r>
          </w:p>
          <w:p w:rsidR="001944E6" w:rsidRPr="00EF42AA" w:rsidRDefault="001944E6" w:rsidP="002F3ABB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1</w:t>
            </w:r>
          </w:p>
        </w:tc>
        <w:tc>
          <w:tcPr>
            <w:tcW w:w="804" w:type="dxa"/>
          </w:tcPr>
          <w:p w:rsidR="001944E6" w:rsidRDefault="001944E6" w:rsidP="001944E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0-1</w:t>
            </w:r>
          </w:p>
          <w:p w:rsidR="00CA781C" w:rsidRDefault="00CA781C" w:rsidP="001944E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0-2</w:t>
            </w:r>
          </w:p>
          <w:p w:rsidR="001944E6" w:rsidRPr="00EF42AA" w:rsidRDefault="00BC5312" w:rsidP="00BC5312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1-3</w:t>
            </w:r>
          </w:p>
        </w:tc>
        <w:tc>
          <w:tcPr>
            <w:tcW w:w="3391" w:type="dxa"/>
          </w:tcPr>
          <w:p w:rsidR="001944E6" w:rsidRDefault="00CA781C" w:rsidP="001944E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 xml:space="preserve">Circles and </w:t>
            </w:r>
            <w:r w:rsidR="001944E6" w:rsidRPr="00EF42AA">
              <w:rPr>
                <w:rFonts w:ascii="Candara" w:hAnsi="Candara" w:cs="Estrangelo Edessa"/>
                <w:sz w:val="20"/>
                <w:szCs w:val="20"/>
              </w:rPr>
              <w:t>Circumference</w:t>
            </w:r>
          </w:p>
          <w:p w:rsidR="00BC5312" w:rsidRDefault="00CA781C" w:rsidP="001944E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Arc length</w:t>
            </w:r>
          </w:p>
          <w:p w:rsidR="001944E6" w:rsidRPr="00EF42AA" w:rsidRDefault="00BC5312" w:rsidP="00DA499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>Area of Circles &amp; Sectors</w:t>
            </w:r>
          </w:p>
        </w:tc>
        <w:tc>
          <w:tcPr>
            <w:tcW w:w="3843" w:type="dxa"/>
          </w:tcPr>
          <w:p w:rsidR="001944E6" w:rsidRPr="00CA781C" w:rsidRDefault="00CA781C" w:rsidP="00694B1D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 xml:space="preserve">10-1, </w:t>
            </w:r>
            <w:r w:rsidRPr="00CA781C">
              <w:rPr>
                <w:rFonts w:ascii="Candara" w:hAnsi="Candara" w:cs="Estrangelo Edessa"/>
                <w:sz w:val="20"/>
                <w:szCs w:val="20"/>
              </w:rPr>
              <w:t>10-2 &amp; 11-3 Practice Worksheet</w:t>
            </w:r>
          </w:p>
        </w:tc>
        <w:tc>
          <w:tcPr>
            <w:tcW w:w="960" w:type="dxa"/>
            <w:tcBorders>
              <w:top w:val="double" w:sz="4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1944E6" w:rsidRPr="00EF42AA" w:rsidRDefault="001944E6" w:rsidP="000003B8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4070F3C2">
                <v:shape id="_x0000_i1026" type="#_x0000_t75" style="width:13pt;height:31.5pt" o:ole="">
                  <v:imagedata r:id="rId12" o:title=""/>
                </v:shape>
                <o:OLEObject Type="Embed" ProgID="Equation.DSMT4" ShapeID="_x0000_i1026" DrawAspect="Content" ObjectID="_1550898662" r:id="rId16"/>
              </w:object>
            </w:r>
          </w:p>
        </w:tc>
      </w:tr>
      <w:tr w:rsidR="001944E6" w:rsidRPr="00012A57" w:rsidTr="00DA4996">
        <w:trPr>
          <w:trHeight w:val="762"/>
        </w:trPr>
        <w:tc>
          <w:tcPr>
            <w:tcW w:w="1550" w:type="dxa"/>
          </w:tcPr>
          <w:p w:rsidR="001944E6" w:rsidRPr="00EF42AA" w:rsidRDefault="0086389C" w:rsidP="00DA32E3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Fri/Mon</w:t>
            </w:r>
            <w:r w:rsidR="00EF42AA"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,</w:t>
            </w:r>
          </w:p>
          <w:p w:rsidR="001944E6" w:rsidRPr="00EF42AA" w:rsidRDefault="0086389C" w:rsidP="00DA32E3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17/20</w:t>
            </w:r>
          </w:p>
          <w:p w:rsidR="001944E6" w:rsidRPr="00EF42AA" w:rsidRDefault="001944E6" w:rsidP="002F3ABB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2</w:t>
            </w:r>
          </w:p>
        </w:tc>
        <w:tc>
          <w:tcPr>
            <w:tcW w:w="804" w:type="dxa"/>
          </w:tcPr>
          <w:p w:rsidR="001944E6" w:rsidRPr="00EF42AA" w:rsidRDefault="00BC5312" w:rsidP="005001B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0-2</w:t>
            </w:r>
          </w:p>
        </w:tc>
        <w:tc>
          <w:tcPr>
            <w:tcW w:w="3391" w:type="dxa"/>
          </w:tcPr>
          <w:p w:rsidR="001944E6" w:rsidRDefault="00CA781C" w:rsidP="005001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51E0421E" wp14:editId="23554939">
                      <wp:simplePos x="0" y="0"/>
                      <wp:positionH relativeFrom="column">
                        <wp:posOffset>1597660</wp:posOffset>
                      </wp:positionH>
                      <wp:positionV relativeFrom="paragraph">
                        <wp:posOffset>26035</wp:posOffset>
                      </wp:positionV>
                      <wp:extent cx="330200" cy="450850"/>
                      <wp:effectExtent l="0" t="0" r="12700" b="25400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020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A781C" w:rsidRDefault="00CA781C" w:rsidP="00CA781C">
                                  <w:pPr>
                                    <w:jc w:val="center"/>
                                  </w:pPr>
                                  <w:r w:rsidRPr="0010717B">
                                    <w:rPr>
                                      <w:rFonts w:ascii="Candara" w:hAnsi="Candara" w:cs="Estrangelo Edessa"/>
                                      <w:sz w:val="20"/>
                                      <w:szCs w:val="20"/>
                                    </w:rPr>
                                    <w:object w:dxaOrig="220" w:dyaOrig="580">
                                      <v:shape id="_x0000_i1035" type="#_x0000_t75" style="width:9.5pt;height:25.5pt" o:ole="">
                                        <v:imagedata r:id="rId17" o:title=""/>
                                      </v:shape>
                                      <o:OLEObject Type="Embed" ProgID="Equation.DSMT4" ShapeID="_x0000_i1035" DrawAspect="Content" ObjectID="_1550898671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E0421E" id="Rectangle 15" o:spid="_x0000_s1030" style="position:absolute;margin-left:125.8pt;margin-top:2.05pt;width:26pt;height:35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" filled="f" strokecolor="black [3213]" strokeweight="2pt">
                      <v:textbox>
                        <w:txbxContent>
                          <w:p w:rsidR="00CA781C" w:rsidRDefault="00CA781C" w:rsidP="00CA781C">
                            <w:pPr>
                              <w:jc w:val="center"/>
                            </w:pPr>
                            <w:r w:rsidRPr="0010717B">
                              <w:rPr>
                                <w:rFonts w:ascii="Candara" w:hAnsi="Candara" w:cs="Estrangelo Edessa"/>
                                <w:sz w:val="20"/>
                                <w:szCs w:val="20"/>
                              </w:rPr>
                              <w:object w:dxaOrig="220" w:dyaOrig="580">
                                <v:shape id="_x0000_i1035" type="#_x0000_t75" style="width:9.5pt;height:25.5pt" o:ole="">
                                  <v:imagedata r:id="rId17" o:title=""/>
                                </v:shape>
                                <o:OLEObject Type="Embed" ProgID="Equation.DSMT4" ShapeID="_x0000_i1035" DrawAspect="Content" ObjectID="_1550898671" r:id="rId19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C5312" w:rsidRPr="00EF42AA">
              <w:rPr>
                <w:rFonts w:ascii="Candara" w:hAnsi="Candara" w:cs="Estrangelo Edessa"/>
                <w:sz w:val="20"/>
                <w:szCs w:val="20"/>
              </w:rPr>
              <w:t>Angles and Arcs</w:t>
            </w:r>
          </w:p>
          <w:p w:rsidR="00CA781C" w:rsidRDefault="00CA781C" w:rsidP="005001B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CA781C" w:rsidRPr="00EF42AA" w:rsidRDefault="00CA781C" w:rsidP="005001B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453F4337" wp14:editId="27027604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81280</wp:posOffset>
                      </wp:positionV>
                      <wp:extent cx="254000" cy="6350"/>
                      <wp:effectExtent l="0" t="76200" r="31750" b="8890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54000" cy="6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30877F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4" o:spid="_x0000_s1026" type="#_x0000_t32" style="position:absolute;margin-left:103.3pt;margin-top:6.4pt;width:20pt;height:.5pt;flip:y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rFonts w:ascii="Candara" w:hAnsi="Candara" w:cs="Estrangelo Edessa"/>
                <w:sz w:val="20"/>
                <w:szCs w:val="20"/>
              </w:rPr>
              <w:t>10-2 Classwork Practice</w:t>
            </w:r>
          </w:p>
        </w:tc>
        <w:tc>
          <w:tcPr>
            <w:tcW w:w="3843" w:type="dxa"/>
          </w:tcPr>
          <w:p w:rsidR="00BC5312" w:rsidRPr="00EF42AA" w:rsidRDefault="00BC5312" w:rsidP="00BC5312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p. 696-97 #1-11, 26-37 all</w:t>
            </w:r>
          </w:p>
          <w:p w:rsidR="001944E6" w:rsidRPr="00EF42AA" w:rsidRDefault="00BC5312" w:rsidP="00BC5312">
            <w:pPr>
              <w:jc w:val="center"/>
              <w:rPr>
                <w:rFonts w:ascii="Candara" w:hAnsi="Candara" w:cs="Estrangelo Edessa"/>
                <w:i/>
                <w:sz w:val="20"/>
                <w:szCs w:val="20"/>
              </w:rPr>
            </w:pPr>
            <w:r w:rsidRPr="00DA4996">
              <w:rPr>
                <w:rFonts w:ascii="Candara" w:hAnsi="Candara" w:cs="Estrangelo Edessa"/>
                <w:i/>
                <w:sz w:val="18"/>
                <w:szCs w:val="18"/>
              </w:rPr>
              <w:t>Hint:  Draw circles and fill in all angle measures!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1944E6" w:rsidRPr="00EF42AA" w:rsidRDefault="00CA781C" w:rsidP="000003B8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>
                <v:shape id="_x0000_i1027" type="#_x0000_t75" style="width:13pt;height:31.5pt" o:ole="">
                  <v:imagedata r:id="rId12" o:title=""/>
                </v:shape>
                <o:OLEObject Type="Embed" ProgID="Equation.DSMT4" ShapeID="_x0000_i1027" DrawAspect="Content" ObjectID="_1550898663" r:id="rId20"/>
              </w:object>
            </w:r>
          </w:p>
        </w:tc>
      </w:tr>
      <w:tr w:rsidR="002A48B6" w:rsidRPr="00012A57" w:rsidTr="0010717B">
        <w:trPr>
          <w:trHeight w:val="663"/>
        </w:trPr>
        <w:tc>
          <w:tcPr>
            <w:tcW w:w="1550" w:type="dxa"/>
          </w:tcPr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ue/Wed</w:t>
            </w:r>
            <w:r w:rsidR="002A48B6"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,</w:t>
            </w:r>
          </w:p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1/22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3</w:t>
            </w:r>
          </w:p>
        </w:tc>
        <w:tc>
          <w:tcPr>
            <w:tcW w:w="804" w:type="dxa"/>
          </w:tcPr>
          <w:p w:rsidR="002A48B6" w:rsidRPr="00EF42AA" w:rsidRDefault="002A48B6" w:rsidP="002A48B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0-3</w:t>
            </w:r>
          </w:p>
          <w:p w:rsidR="002A48B6" w:rsidRPr="00EF42AA" w:rsidRDefault="002A48B6" w:rsidP="002A48B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</w:p>
          <w:p w:rsidR="002A48B6" w:rsidRPr="00EF42AA" w:rsidRDefault="002A48B6" w:rsidP="002A48B6">
            <w:pPr>
              <w:widowControl w:val="0"/>
              <w:jc w:val="center"/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napToGrid w:val="0"/>
                <w:sz w:val="20"/>
                <w:szCs w:val="20"/>
              </w:rPr>
              <w:t>10-5</w:t>
            </w:r>
          </w:p>
        </w:tc>
        <w:tc>
          <w:tcPr>
            <w:tcW w:w="3391" w:type="dxa"/>
          </w:tcPr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Arcs and Chords</w:t>
            </w: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Tangents</w:t>
            </w:r>
          </w:p>
        </w:tc>
        <w:tc>
          <w:tcPr>
            <w:tcW w:w="3843" w:type="dxa"/>
            <w:tcBorders>
              <w:bottom w:val="single" w:sz="4" w:space="0" w:color="auto"/>
            </w:tcBorders>
          </w:tcPr>
          <w:p w:rsidR="002A48B6" w:rsidRPr="00EF42AA" w:rsidRDefault="002A48B6" w:rsidP="002A48B6">
            <w:pPr>
              <w:spacing w:line="480" w:lineRule="auto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10-3 and 10-5 Practice Worksheet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i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double" w:sz="4" w:space="0" w:color="auto"/>
              <w:bottom w:val="single" w:sz="4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13A7A603">
                <v:shape id="_x0000_i1028" type="#_x0000_t75" style="width:13pt;height:31.5pt" o:ole="">
                  <v:imagedata r:id="rId12" o:title=""/>
                </v:shape>
                <o:OLEObject Type="Embed" ProgID="Equation.DSMT4" ShapeID="_x0000_i1028" DrawAspect="Content" ObjectID="_1550898664" r:id="rId21"/>
              </w:object>
            </w:r>
          </w:p>
        </w:tc>
      </w:tr>
      <w:tr w:rsidR="002A48B6" w:rsidRPr="00012A57" w:rsidTr="006E50E8">
        <w:trPr>
          <w:trHeight w:val="708"/>
        </w:trPr>
        <w:tc>
          <w:tcPr>
            <w:tcW w:w="1550" w:type="dxa"/>
          </w:tcPr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hu/Fri,</w:t>
            </w:r>
          </w:p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March </w:t>
            </w:r>
            <w:r w:rsidR="002A48B6"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23</w:t>
            </w: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/24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4</w:t>
            </w:r>
          </w:p>
        </w:tc>
        <w:tc>
          <w:tcPr>
            <w:tcW w:w="804" w:type="dxa"/>
          </w:tcPr>
          <w:p w:rsidR="002A48B6" w:rsidRPr="00EF42AA" w:rsidRDefault="002A48B6" w:rsidP="002A48B6">
            <w:pPr>
              <w:widowControl w:val="0"/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10-4</w:t>
            </w:r>
          </w:p>
        </w:tc>
        <w:tc>
          <w:tcPr>
            <w:tcW w:w="3391" w:type="dxa"/>
          </w:tcPr>
          <w:p w:rsidR="002A48B6" w:rsidRDefault="002A48B6" w:rsidP="002A48B6">
            <w:pPr>
              <w:spacing w:line="360" w:lineRule="auto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2D63D987" wp14:editId="6A9CC9A9">
                      <wp:simplePos x="0" y="0"/>
                      <wp:positionH relativeFrom="column">
                        <wp:posOffset>1583690</wp:posOffset>
                      </wp:positionH>
                      <wp:positionV relativeFrom="paragraph">
                        <wp:posOffset>635</wp:posOffset>
                      </wp:positionV>
                      <wp:extent cx="330200" cy="450850"/>
                      <wp:effectExtent l="0" t="0" r="12700" b="2540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020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A48B6" w:rsidRDefault="002A48B6" w:rsidP="0010717B">
                                  <w:pPr>
                                    <w:jc w:val="center"/>
                                  </w:pPr>
                                  <w:r w:rsidRPr="0010717B">
                                    <w:rPr>
                                      <w:rFonts w:ascii="Candara" w:hAnsi="Candara" w:cs="Estrangelo Edessa"/>
                                      <w:sz w:val="20"/>
                                      <w:szCs w:val="20"/>
                                    </w:rPr>
                                    <w:object w:dxaOrig="220" w:dyaOrig="580" w14:anchorId="2A50F538">
                                      <v:shape id="_x0000_i1036" type="#_x0000_t75" style="width:9.5pt;height:25.5pt" o:ole="">
                                        <v:imagedata r:id="rId17" o:title=""/>
                                      </v:shape>
                                      <o:OLEObject Type="Embed" ProgID="Equation.DSMT4" ShapeID="_x0000_i1036" DrawAspect="Content" ObjectID="_1550898672" r:id="rId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63D987" id="Rectangle 6" o:spid="_x0000_s1031" style="position:absolute;margin-left:124.7pt;margin-top:.05pt;width:26pt;height:35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" filled="f" strokecolor="black [3213]" strokeweight="2pt">
                      <v:textbox>
                        <w:txbxContent>
                          <w:p w:rsidR="002A48B6" w:rsidRDefault="002A48B6" w:rsidP="0010717B">
                            <w:pPr>
                              <w:jc w:val="center"/>
                            </w:pPr>
                            <w:r w:rsidRPr="0010717B">
                              <w:rPr>
                                <w:rFonts w:ascii="Candara" w:hAnsi="Candara" w:cs="Estrangelo Edessa"/>
                                <w:sz w:val="20"/>
                                <w:szCs w:val="20"/>
                              </w:rPr>
                              <w:object w:dxaOrig="220" w:dyaOrig="580" w14:anchorId="2A50F538">
                                <v:shape id="_x0000_i1036" type="#_x0000_t75" style="width:9.5pt;height:25.5pt" o:ole="">
                                  <v:imagedata r:id="rId17" o:title=""/>
                                </v:shape>
                                <o:OLEObject Type="Embed" ProgID="Equation.DSMT4" ShapeID="_x0000_i1036" DrawAspect="Content" ObjectID="_1550898672" r:id="rId23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>Inscribed Angles</w:t>
            </w: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BF14C63" wp14:editId="130C2C56">
                      <wp:simplePos x="0" y="0"/>
                      <wp:positionH relativeFrom="column">
                        <wp:posOffset>1273175</wp:posOffset>
                      </wp:positionH>
                      <wp:positionV relativeFrom="paragraph">
                        <wp:posOffset>98425</wp:posOffset>
                      </wp:positionV>
                      <wp:extent cx="254000" cy="6350"/>
                      <wp:effectExtent l="0" t="76200" r="31750" b="88900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54000" cy="6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441B8D2" id="Straight Arrow Connector 9" o:spid="_x0000_s1026" type="#_x0000_t32" style="position:absolute;margin-left:100.25pt;margin-top:7.75pt;width:20pt;height:.5pt;flip:y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10-4 Classwork Practice              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                                        </w:t>
            </w:r>
          </w:p>
        </w:tc>
        <w:tc>
          <w:tcPr>
            <w:tcW w:w="3843" w:type="dxa"/>
            <w:tcBorders>
              <w:bottom w:val="single" w:sz="4" w:space="0" w:color="auto"/>
            </w:tcBorders>
          </w:tcPr>
          <w:p w:rsidR="002A48B6" w:rsidRPr="0010717B" w:rsidRDefault="002A48B6" w:rsidP="002A48B6">
            <w:pPr>
              <w:rPr>
                <w:rFonts w:ascii="Candara" w:hAnsi="Candara" w:cs="Estrangelo Edessa"/>
                <w:sz w:val="18"/>
                <w:szCs w:val="18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P. 713-15 #11-18, 25-28, 32-36 all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  <w:r w:rsidRPr="0010717B">
              <w:rPr>
                <w:rFonts w:ascii="Candara" w:hAnsi="Candara" w:cs="Estrangelo Edessa"/>
                <w:i/>
                <w:sz w:val="20"/>
                <w:szCs w:val="20"/>
              </w:rPr>
              <w:t>(</w:t>
            </w:r>
            <w:r w:rsidRPr="0010717B">
              <w:rPr>
                <w:rFonts w:ascii="Candara" w:hAnsi="Candara" w:cs="Estrangelo Edessa"/>
                <w:i/>
                <w:sz w:val="18"/>
                <w:szCs w:val="18"/>
              </w:rPr>
              <w:t>on handout</w:t>
            </w:r>
            <w:r w:rsidRPr="0010717B">
              <w:rPr>
                <w:rFonts w:ascii="Candara" w:hAnsi="Candara" w:cs="Estrangelo Edessa"/>
                <w:sz w:val="18"/>
                <w:szCs w:val="18"/>
              </w:rPr>
              <w:t>)</w:t>
            </w:r>
          </w:p>
          <w:p w:rsidR="002A48B6" w:rsidRDefault="002A48B6" w:rsidP="002A48B6">
            <w:pPr>
              <w:rPr>
                <w:rFonts w:ascii="Candara" w:hAnsi="Candara" w:cs="Estrangelo Edessa"/>
                <w:i/>
                <w:sz w:val="18"/>
                <w:szCs w:val="18"/>
              </w:rPr>
            </w:pPr>
            <w:r>
              <w:rPr>
                <w:rFonts w:ascii="Candara" w:hAnsi="Candara" w:cs="Estrangelo Edessa"/>
                <w:sz w:val="20"/>
                <w:szCs w:val="20"/>
              </w:rPr>
              <w:t xml:space="preserve">          </w:t>
            </w:r>
          </w:p>
          <w:p w:rsidR="002A48B6" w:rsidRPr="00DA4996" w:rsidRDefault="002A48B6" w:rsidP="002A48B6">
            <w:pPr>
              <w:rPr>
                <w:rFonts w:ascii="Candara" w:hAnsi="Candara" w:cs="Estrangelo Edessa"/>
                <w:sz w:val="18"/>
                <w:szCs w:val="18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1577A711">
                <v:shape id="_x0000_i1029" type="#_x0000_t75" style="width:13pt;height:31.5pt" o:ole="">
                  <v:imagedata r:id="rId12" o:title=""/>
                </v:shape>
                <o:OLEObject Type="Embed" ProgID="Equation.DSMT4" ShapeID="_x0000_i1029" DrawAspect="Content" ObjectID="_1550898665" r:id="rId24"/>
              </w:object>
            </w:r>
          </w:p>
        </w:tc>
      </w:tr>
      <w:tr w:rsidR="002A48B6" w:rsidRPr="00012A57" w:rsidTr="00DA4996">
        <w:trPr>
          <w:trHeight w:val="708"/>
        </w:trPr>
        <w:tc>
          <w:tcPr>
            <w:tcW w:w="1550" w:type="dxa"/>
          </w:tcPr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on/Tue,</w:t>
            </w:r>
          </w:p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7/28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5</w:t>
            </w:r>
          </w:p>
        </w:tc>
        <w:tc>
          <w:tcPr>
            <w:tcW w:w="804" w:type="dxa"/>
          </w:tcPr>
          <w:p w:rsidR="002A48B6" w:rsidRPr="00EF42AA" w:rsidRDefault="002A48B6" w:rsidP="002A48B6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10-6</w:t>
            </w:r>
          </w:p>
        </w:tc>
        <w:tc>
          <w:tcPr>
            <w:tcW w:w="3391" w:type="dxa"/>
          </w:tcPr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Secants, Tangents, &amp;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Angle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>Measures</w:t>
            </w:r>
          </w:p>
          <w:p w:rsidR="002A48B6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                          </w:t>
            </w:r>
          </w:p>
        </w:tc>
        <w:tc>
          <w:tcPr>
            <w:tcW w:w="3843" w:type="dxa"/>
          </w:tcPr>
          <w:p w:rsidR="002A48B6" w:rsidRPr="0010717B" w:rsidRDefault="002A48B6" w:rsidP="002A48B6">
            <w:pPr>
              <w:rPr>
                <w:rFonts w:ascii="Candara" w:hAnsi="Candara" w:cs="Estrangelo Edessa"/>
                <w:sz w:val="18"/>
                <w:szCs w:val="18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p. 732-33 #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8-29 all </w:t>
            </w:r>
            <w:r w:rsidRPr="0010717B">
              <w:rPr>
                <w:rFonts w:ascii="Candara" w:hAnsi="Candara" w:cs="Estrangelo Edessa"/>
                <w:i/>
                <w:sz w:val="18"/>
                <w:szCs w:val="18"/>
              </w:rPr>
              <w:t>(</w:t>
            </w:r>
            <w:r>
              <w:rPr>
                <w:rFonts w:ascii="Candara" w:hAnsi="Candara" w:cs="Estrangelo Edessa"/>
                <w:i/>
                <w:sz w:val="18"/>
                <w:szCs w:val="18"/>
              </w:rPr>
              <w:t>on handout</w:t>
            </w:r>
            <w:r w:rsidRPr="0010717B">
              <w:rPr>
                <w:rFonts w:ascii="Candara" w:hAnsi="Candara" w:cs="Estrangelo Edessa"/>
                <w:i/>
                <w:sz w:val="18"/>
                <w:szCs w:val="18"/>
              </w:rPr>
              <w:t>)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7EA1F517">
                <v:shape id="_x0000_i1030" type="#_x0000_t75" style="width:13pt;height:31.5pt" o:ole="">
                  <v:imagedata r:id="rId12" o:title=""/>
                </v:shape>
                <o:OLEObject Type="Embed" ProgID="Equation.DSMT4" ShapeID="_x0000_i1030" DrawAspect="Content" ObjectID="_1550898666" r:id="rId25"/>
              </w:object>
            </w:r>
          </w:p>
        </w:tc>
      </w:tr>
      <w:tr w:rsidR="002A48B6" w:rsidRPr="00012A57" w:rsidTr="006E50E8">
        <w:trPr>
          <w:trHeight w:val="726"/>
        </w:trPr>
        <w:tc>
          <w:tcPr>
            <w:tcW w:w="1550" w:type="dxa"/>
          </w:tcPr>
          <w:p w:rsidR="002A48B6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Wed/Thu,</w:t>
            </w:r>
          </w:p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ch 29/30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6</w:t>
            </w:r>
          </w:p>
        </w:tc>
        <w:tc>
          <w:tcPr>
            <w:tcW w:w="804" w:type="dxa"/>
          </w:tcPr>
          <w:p w:rsidR="002A48B6" w:rsidRPr="00EF42AA" w:rsidRDefault="002A48B6" w:rsidP="002A48B6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10-7</w:t>
            </w:r>
          </w:p>
        </w:tc>
        <w:tc>
          <w:tcPr>
            <w:tcW w:w="3391" w:type="dxa"/>
          </w:tcPr>
          <w:p w:rsidR="002A48B6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>Special Segments in Circles</w:t>
            </w:r>
          </w:p>
          <w:p w:rsidR="00D25BD2" w:rsidRDefault="00D25BD2" w:rsidP="002A48B6">
            <w:pPr>
              <w:rPr>
                <w:rFonts w:ascii="Candara" w:hAnsi="Candara" w:cs="Estrangelo Edessa"/>
                <w:sz w:val="20"/>
                <w:szCs w:val="20"/>
              </w:rPr>
            </w:pPr>
          </w:p>
          <w:p w:rsidR="00D25BD2" w:rsidRPr="00D25BD2" w:rsidRDefault="00D25BD2" w:rsidP="002A48B6">
            <w:pPr>
              <w:rPr>
                <w:rFonts w:ascii="Candara" w:hAnsi="Candara" w:cs="Estrangelo Edessa"/>
                <w:b/>
                <w:i/>
                <w:sz w:val="20"/>
                <w:szCs w:val="20"/>
              </w:rPr>
            </w:pPr>
            <w:r w:rsidRPr="00D25BD2">
              <w:rPr>
                <w:rFonts w:ascii="Candara" w:hAnsi="Candara" w:cs="Estrangelo Edessa"/>
                <w:b/>
                <w:i/>
                <w:sz w:val="20"/>
                <w:szCs w:val="20"/>
              </w:rPr>
              <w:t>March 30:  CAV CONNECTION</w:t>
            </w:r>
          </w:p>
        </w:tc>
        <w:tc>
          <w:tcPr>
            <w:tcW w:w="3843" w:type="dxa"/>
          </w:tcPr>
          <w:p w:rsidR="002A48B6" w:rsidRPr="00EF42AA" w:rsidRDefault="002A48B6" w:rsidP="002A48B6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>10-6 and 10-7 Review Worksheet</w:t>
            </w: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</w:p>
        </w:tc>
        <w:tc>
          <w:tcPr>
            <w:tcW w:w="960" w:type="dxa"/>
            <w:shd w:val="clear" w:color="auto" w:fill="auto"/>
            <w:vAlign w:val="center"/>
          </w:tcPr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1B244709">
                <v:shape id="_x0000_i1031" type="#_x0000_t75" style="width:13pt;height:31.5pt" o:ole="">
                  <v:imagedata r:id="rId12" o:title=""/>
                </v:shape>
                <o:OLEObject Type="Embed" ProgID="Equation.DSMT4" ShapeID="_x0000_i1031" DrawAspect="Content" ObjectID="_1550898667" r:id="rId26"/>
              </w:object>
            </w:r>
          </w:p>
        </w:tc>
      </w:tr>
      <w:tr w:rsidR="002A48B6" w:rsidRPr="00012A57" w:rsidTr="006E50E8">
        <w:trPr>
          <w:trHeight w:val="690"/>
        </w:trPr>
        <w:tc>
          <w:tcPr>
            <w:tcW w:w="1550" w:type="dxa"/>
          </w:tcPr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Fri/Mon,</w:t>
            </w:r>
          </w:p>
          <w:p w:rsidR="002A48B6" w:rsidRPr="00EF42AA" w:rsidRDefault="0086389C" w:rsidP="002A48B6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Mar. 31/ April 3</w:t>
            </w:r>
          </w:p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7</w:t>
            </w:r>
          </w:p>
        </w:tc>
        <w:tc>
          <w:tcPr>
            <w:tcW w:w="804" w:type="dxa"/>
          </w:tcPr>
          <w:p w:rsidR="002A48B6" w:rsidRPr="00EF42AA" w:rsidRDefault="002A48B6" w:rsidP="002A48B6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>10-8</w:t>
            </w:r>
          </w:p>
        </w:tc>
        <w:tc>
          <w:tcPr>
            <w:tcW w:w="3391" w:type="dxa"/>
          </w:tcPr>
          <w:p w:rsidR="002A48B6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550DA5D3" wp14:editId="079F6D8B">
                      <wp:simplePos x="0" y="0"/>
                      <wp:positionH relativeFrom="column">
                        <wp:posOffset>1654175</wp:posOffset>
                      </wp:positionH>
                      <wp:positionV relativeFrom="paragraph">
                        <wp:posOffset>26670</wp:posOffset>
                      </wp:positionV>
                      <wp:extent cx="330200" cy="444500"/>
                      <wp:effectExtent l="0" t="0" r="12700" b="1270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0200" cy="44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A48B6" w:rsidRDefault="002A48B6" w:rsidP="0010717B">
                                  <w:pPr>
                                    <w:jc w:val="center"/>
                                  </w:pPr>
                                  <w:r w:rsidRPr="0010717B">
                                    <w:rPr>
                                      <w:position w:val="-22"/>
                                    </w:rPr>
                                    <w:object w:dxaOrig="220" w:dyaOrig="580" w14:anchorId="4B57B03C">
                                      <v:shape id="_x0000_i1037" type="#_x0000_t75" style="width:11pt;height:29pt" o:ole="">
                                        <v:imagedata r:id="rId27" o:title=""/>
                                      </v:shape>
                                      <o:OLEObject Type="Embed" ProgID="Equation.DSMT4" ShapeID="_x0000_i1037" DrawAspect="Content" ObjectID="_1550898673" r:id="rId2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0DA5D3" id="Rectangle 10" o:spid="_x0000_s1032" style="position:absolute;margin-left:130.25pt;margin-top:2.1pt;width:26pt;height:3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" filled="f" strokecolor="black [3213]" strokeweight="2pt">
                      <v:textbox>
                        <w:txbxContent>
                          <w:p w:rsidR="002A48B6" w:rsidRDefault="002A48B6" w:rsidP="0010717B">
                            <w:pPr>
                              <w:jc w:val="center"/>
                            </w:pPr>
                            <w:r w:rsidRPr="0010717B">
                              <w:rPr>
                                <w:position w:val="-22"/>
                              </w:rPr>
                              <w:object w:dxaOrig="220" w:dyaOrig="580" w14:anchorId="4B57B03C">
                                <v:shape id="_x0000_i1037" type="#_x0000_t75" style="width:11pt;height:29pt" o:ole="">
                                  <v:imagedata r:id="rId27" o:title=""/>
                                </v:shape>
                                <o:OLEObject Type="Embed" ProgID="Equation.DSMT4" ShapeID="_x0000_i1037" DrawAspect="Content" ObjectID="_1550898673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>Equations of a Circle</w:t>
            </w:r>
          </w:p>
          <w:p w:rsidR="002A48B6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10717B">
              <w:rPr>
                <w:rFonts w:ascii="Candara" w:hAnsi="Candara" w:cs="Estrangelo Edessa"/>
                <w:sz w:val="20"/>
                <w:szCs w:val="20"/>
              </w:rPr>
              <w:t xml:space="preserve">   </w:t>
            </w:r>
          </w:p>
          <w:p w:rsidR="002A48B6" w:rsidRPr="00EF42AA" w:rsidRDefault="002A48B6" w:rsidP="002A48B6">
            <w:pPr>
              <w:rPr>
                <w:rFonts w:ascii="Candara" w:hAnsi="Candara" w:cs="Estrangelo Edessa"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0A3A1177" wp14:editId="70BCBCE6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87630</wp:posOffset>
                      </wp:positionV>
                      <wp:extent cx="406400" cy="0"/>
                      <wp:effectExtent l="0" t="76200" r="12700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6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A00C10" id="Straight Arrow Connector 12" o:spid="_x0000_s1026" type="#_x0000_t32" style="position:absolute;margin-left:91.25pt;margin-top:6.9pt;width:32pt;height:0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rFonts w:ascii="Candara" w:hAnsi="Candara" w:cs="Estrangelo Edessa"/>
                <w:sz w:val="20"/>
                <w:szCs w:val="20"/>
              </w:rPr>
              <w:t>2 Big Circles Practice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  <w:r>
              <w:rPr>
                <w:rFonts w:ascii="Candara" w:hAnsi="Candara" w:cs="Estrangelo Edessa"/>
                <w:sz w:val="20"/>
                <w:szCs w:val="20"/>
              </w:rPr>
              <w:t xml:space="preserve">                   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                  </w:t>
            </w:r>
          </w:p>
        </w:tc>
        <w:tc>
          <w:tcPr>
            <w:tcW w:w="3843" w:type="dxa"/>
          </w:tcPr>
          <w:p w:rsidR="002A48B6" w:rsidRDefault="002A48B6" w:rsidP="002A48B6">
            <w:pPr>
              <w:rPr>
                <w:rFonts w:ascii="Candara" w:hAnsi="Candara" w:cs="Estrangelo Edessa"/>
                <w:noProof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>p. 746-47 #1-29 odd</w:t>
            </w:r>
            <w:r w:rsidR="00DD6578">
              <w:rPr>
                <w:rFonts w:ascii="Candara" w:hAnsi="Candara" w:cs="Estrangelo Edessa"/>
                <w:noProof/>
                <w:sz w:val="20"/>
                <w:szCs w:val="20"/>
              </w:rPr>
              <w:t>, omit #25</w:t>
            </w:r>
          </w:p>
          <w:p w:rsidR="00544999" w:rsidRPr="00EF42AA" w:rsidRDefault="00544999" w:rsidP="002A48B6">
            <w:pPr>
              <w:rPr>
                <w:rFonts w:ascii="Candara" w:hAnsi="Candara" w:cs="Estrangelo Edessa"/>
                <w:noProof/>
                <w:sz w:val="20"/>
                <w:szCs w:val="20"/>
              </w:rPr>
            </w:pPr>
            <w:r>
              <w:rPr>
                <w:rFonts w:ascii="Candara" w:hAnsi="Candara" w:cs="Estrangelo Edessa"/>
                <w:noProof/>
                <w:sz w:val="20"/>
                <w:szCs w:val="20"/>
              </w:rPr>
              <w:t>Start the Unit 8 Test Review tonight!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2A48B6" w:rsidRPr="00EF42AA" w:rsidRDefault="002A48B6" w:rsidP="002A48B6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2345E465">
                <v:shape id="_x0000_i1032" type="#_x0000_t75" style="width:13pt;height:31.5pt" o:ole="">
                  <v:imagedata r:id="rId12" o:title=""/>
                </v:shape>
                <o:OLEObject Type="Embed" ProgID="Equation.DSMT4" ShapeID="_x0000_i1032" DrawAspect="Content" ObjectID="_1550898668" r:id="rId30"/>
              </w:object>
            </w:r>
          </w:p>
        </w:tc>
      </w:tr>
      <w:tr w:rsidR="00544999" w:rsidRPr="00012A57" w:rsidTr="006E50E8">
        <w:trPr>
          <w:trHeight w:val="690"/>
        </w:trPr>
        <w:tc>
          <w:tcPr>
            <w:tcW w:w="1550" w:type="dxa"/>
          </w:tcPr>
          <w:p w:rsidR="00544999" w:rsidRPr="00EF42AA" w:rsidRDefault="00544999" w:rsidP="00544999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ue/Wed,</w:t>
            </w:r>
          </w:p>
          <w:p w:rsidR="00544999" w:rsidRPr="00EF42AA" w:rsidRDefault="00544999" w:rsidP="00544999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bCs/>
                <w:sz w:val="20"/>
                <w:szCs w:val="20"/>
              </w:rPr>
              <w:t xml:space="preserve">April </w:t>
            </w: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4/5</w:t>
            </w:r>
          </w:p>
          <w:p w:rsidR="00544999" w:rsidRPr="00EF42AA" w:rsidRDefault="00544999" w:rsidP="00544999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8</w:t>
            </w:r>
          </w:p>
        </w:tc>
        <w:tc>
          <w:tcPr>
            <w:tcW w:w="804" w:type="dxa"/>
          </w:tcPr>
          <w:p w:rsidR="00544999" w:rsidRPr="00EF42AA" w:rsidRDefault="00544999" w:rsidP="00544999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 xml:space="preserve">10-1 </w:t>
            </w:r>
          </w:p>
          <w:p w:rsidR="00544999" w:rsidRPr="00EF42AA" w:rsidRDefault="00544999" w:rsidP="00544999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to</w:t>
            </w:r>
          </w:p>
          <w:p w:rsidR="00544999" w:rsidRPr="00EF42AA" w:rsidRDefault="00544999" w:rsidP="00544999">
            <w:pPr>
              <w:widowControl w:val="0"/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10-7</w:t>
            </w:r>
          </w:p>
        </w:tc>
        <w:tc>
          <w:tcPr>
            <w:tcW w:w="3391" w:type="dxa"/>
          </w:tcPr>
          <w:p w:rsidR="00544999" w:rsidRDefault="00544999" w:rsidP="00544999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Review Unit </w:t>
            </w:r>
            <w:r>
              <w:rPr>
                <w:rFonts w:ascii="Candara" w:hAnsi="Candara" w:cs="Estrangelo Edessa"/>
                <w:sz w:val="20"/>
                <w:szCs w:val="20"/>
              </w:rPr>
              <w:t>8</w:t>
            </w:r>
            <w:r w:rsidRPr="00EF42AA">
              <w:rPr>
                <w:rFonts w:ascii="Candara" w:hAnsi="Candara" w:cs="Estrangelo Edessa"/>
                <w:sz w:val="20"/>
                <w:szCs w:val="20"/>
              </w:rPr>
              <w:t xml:space="preserve"> </w:t>
            </w:r>
          </w:p>
          <w:p w:rsidR="00544999" w:rsidRPr="00544999" w:rsidRDefault="00544999" w:rsidP="00544999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544999">
              <w:rPr>
                <w:rFonts w:ascii="Candara" w:hAnsi="Candara" w:cs="Estrangelo Edessa"/>
                <w:b/>
                <w:sz w:val="20"/>
                <w:szCs w:val="20"/>
              </w:rPr>
              <w:t>Test on Unit 8 (Part 1)</w:t>
            </w:r>
          </w:p>
        </w:tc>
        <w:tc>
          <w:tcPr>
            <w:tcW w:w="3843" w:type="dxa"/>
          </w:tcPr>
          <w:p w:rsidR="00544999" w:rsidRPr="00EF42AA" w:rsidRDefault="00544999" w:rsidP="00544999">
            <w:pPr>
              <w:ind w:left="72"/>
              <w:rPr>
                <w:rFonts w:ascii="Candara" w:hAnsi="Candara" w:cs="Estrangelo Edessa"/>
                <w:noProof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 xml:space="preserve">Unit </w:t>
            </w:r>
            <w:r>
              <w:rPr>
                <w:rFonts w:ascii="Candara" w:hAnsi="Candara" w:cs="Estrangelo Edessa"/>
                <w:noProof/>
                <w:sz w:val="20"/>
                <w:szCs w:val="20"/>
              </w:rPr>
              <w:t>8</w:t>
            </w:r>
            <w:r w:rsidRPr="00EF42AA">
              <w:rPr>
                <w:rFonts w:ascii="Candara" w:hAnsi="Candara" w:cs="Estrangelo Edessa"/>
                <w:noProof/>
                <w:sz w:val="20"/>
                <w:szCs w:val="20"/>
              </w:rPr>
              <w:t xml:space="preserve"> Test Review Worksheet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544999" w:rsidRPr="00EF42AA" w:rsidRDefault="00544999" w:rsidP="00544999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220" w:dyaOrig="580" w14:anchorId="76906C78">
                <v:shape id="_x0000_i1033" type="#_x0000_t75" style="width:13pt;height:31.5pt" o:ole="">
                  <v:imagedata r:id="rId12" o:title=""/>
                </v:shape>
                <o:OLEObject Type="Embed" ProgID="Equation.DSMT4" ShapeID="_x0000_i1033" DrawAspect="Content" ObjectID="_1550898669" r:id="rId31"/>
              </w:object>
            </w:r>
          </w:p>
        </w:tc>
      </w:tr>
      <w:tr w:rsidR="00544999" w:rsidRPr="00012A57" w:rsidTr="006E50E8">
        <w:trPr>
          <w:trHeight w:val="654"/>
        </w:trPr>
        <w:tc>
          <w:tcPr>
            <w:tcW w:w="1550" w:type="dxa"/>
          </w:tcPr>
          <w:p w:rsidR="00544999" w:rsidRDefault="00544999" w:rsidP="00544999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Thu/Fri,</w:t>
            </w:r>
          </w:p>
          <w:p w:rsidR="00544999" w:rsidRDefault="00544999" w:rsidP="00544999">
            <w:pPr>
              <w:jc w:val="center"/>
              <w:rPr>
                <w:rFonts w:ascii="Candara" w:hAnsi="Candara" w:cs="Estrangelo Edessa"/>
                <w:b/>
                <w:bCs/>
                <w:sz w:val="20"/>
                <w:szCs w:val="20"/>
              </w:rPr>
            </w:pPr>
            <w:r>
              <w:rPr>
                <w:rFonts w:ascii="Candara" w:hAnsi="Candara" w:cs="Estrangelo Edessa"/>
                <w:b/>
                <w:bCs/>
                <w:sz w:val="20"/>
                <w:szCs w:val="20"/>
              </w:rPr>
              <w:t>April 6/7</w:t>
            </w:r>
          </w:p>
          <w:p w:rsidR="00544999" w:rsidRPr="002A2909" w:rsidRDefault="00544999" w:rsidP="00544999">
            <w:pPr>
              <w:jc w:val="center"/>
              <w:rPr>
                <w:rFonts w:ascii="Candara" w:hAnsi="Candara" w:cs="Estrangelo Edessa"/>
                <w:bCs/>
                <w:i/>
                <w:sz w:val="20"/>
                <w:szCs w:val="20"/>
              </w:rPr>
            </w:pPr>
            <w:r w:rsidRPr="002A2909">
              <w:rPr>
                <w:rFonts w:ascii="Candara" w:hAnsi="Candara" w:cs="Estrangelo Edessa"/>
                <w:bCs/>
                <w:i/>
                <w:sz w:val="20"/>
                <w:szCs w:val="20"/>
              </w:rPr>
              <w:t>Day 9</w:t>
            </w:r>
          </w:p>
        </w:tc>
        <w:tc>
          <w:tcPr>
            <w:tcW w:w="804" w:type="dxa"/>
          </w:tcPr>
          <w:p w:rsidR="00544999" w:rsidRPr="00EF42AA" w:rsidRDefault="00544999" w:rsidP="00544999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 xml:space="preserve">10-1 </w:t>
            </w:r>
          </w:p>
          <w:p w:rsidR="00544999" w:rsidRPr="00EF42AA" w:rsidRDefault="00544999" w:rsidP="00544999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to</w:t>
            </w:r>
          </w:p>
          <w:p w:rsidR="00544999" w:rsidRPr="00EF42AA" w:rsidRDefault="00544999" w:rsidP="00544999">
            <w:pPr>
              <w:widowControl w:val="0"/>
              <w:tabs>
                <w:tab w:val="left" w:pos="2160"/>
                <w:tab w:val="left" w:pos="2880"/>
                <w:tab w:val="left" w:pos="6480"/>
                <w:tab w:val="left" w:pos="9360"/>
              </w:tabs>
              <w:jc w:val="center"/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10-7</w:t>
            </w:r>
          </w:p>
        </w:tc>
        <w:tc>
          <w:tcPr>
            <w:tcW w:w="3391" w:type="dxa"/>
          </w:tcPr>
          <w:p w:rsidR="00544999" w:rsidRDefault="00544999" w:rsidP="00544999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 xml:space="preserve">Test on Unit </w:t>
            </w:r>
            <w:r>
              <w:rPr>
                <w:rFonts w:ascii="Candara" w:hAnsi="Candara" w:cs="Estrangelo Edessa"/>
                <w:b/>
                <w:sz w:val="20"/>
                <w:szCs w:val="20"/>
              </w:rPr>
              <w:t>8</w:t>
            </w: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 xml:space="preserve"> (</w:t>
            </w:r>
            <w:r>
              <w:rPr>
                <w:rFonts w:ascii="Candara" w:hAnsi="Candara" w:cs="Estrangelo Edessa"/>
                <w:b/>
                <w:sz w:val="20"/>
                <w:szCs w:val="20"/>
              </w:rPr>
              <w:t>Part 2</w:t>
            </w:r>
            <w:r w:rsidRPr="00EF42AA">
              <w:rPr>
                <w:rFonts w:ascii="Candara" w:hAnsi="Candara" w:cs="Estrangelo Edessa"/>
                <w:b/>
                <w:sz w:val="20"/>
                <w:szCs w:val="20"/>
              </w:rPr>
              <w:t>)</w:t>
            </w:r>
          </w:p>
          <w:p w:rsidR="00544999" w:rsidRDefault="00544999" w:rsidP="00544999">
            <w:pPr>
              <w:rPr>
                <w:rFonts w:ascii="Candara" w:hAnsi="Candara" w:cs="Estrangelo Edessa"/>
                <w:b/>
                <w:sz w:val="20"/>
                <w:szCs w:val="20"/>
              </w:rPr>
            </w:pPr>
            <w:r w:rsidRPr="005F27C2">
              <w:rPr>
                <w:rFonts w:ascii="Candara" w:hAnsi="Candara" w:cs="Estrangelo Edessa"/>
                <w:i/>
                <w:sz w:val="20"/>
                <w:szCs w:val="20"/>
              </w:rPr>
              <w:t>First Grade of the 4</w:t>
            </w:r>
            <w:r w:rsidRPr="005F27C2">
              <w:rPr>
                <w:rFonts w:ascii="Candara" w:hAnsi="Candara" w:cs="Estrangelo Edessa"/>
                <w:i/>
                <w:sz w:val="20"/>
                <w:szCs w:val="20"/>
                <w:vertAlign w:val="superscript"/>
              </w:rPr>
              <w:t>th</w:t>
            </w:r>
            <w:r w:rsidRPr="005F27C2">
              <w:rPr>
                <w:rFonts w:ascii="Candara" w:hAnsi="Candara" w:cs="Estrangelo Edessa"/>
                <w:i/>
                <w:sz w:val="20"/>
                <w:szCs w:val="20"/>
              </w:rPr>
              <w:t xml:space="preserve"> Quarter</w:t>
            </w:r>
            <w:r>
              <w:rPr>
                <w:rFonts w:ascii="Candara" w:hAnsi="Candara" w:cs="Estrangelo Edessa"/>
                <w:b/>
                <w:sz w:val="20"/>
                <w:szCs w:val="20"/>
              </w:rPr>
              <w:t xml:space="preserve"> </w:t>
            </w:r>
            <w:r w:rsidRPr="005F27C2">
              <w:rPr>
                <w:rFonts w:ascii="Candara" w:hAnsi="Candara" w:cs="Estrangelo Edessa"/>
                <w:b/>
                <w:sz w:val="20"/>
                <w:szCs w:val="20"/>
              </w:rPr>
              <w:sym w:font="Wingdings" w:char="F04A"/>
            </w:r>
          </w:p>
          <w:p w:rsidR="00544999" w:rsidRPr="00D25BD2" w:rsidRDefault="00D25BD2" w:rsidP="00544999">
            <w:pPr>
              <w:rPr>
                <w:rFonts w:ascii="Candara" w:hAnsi="Candara" w:cs="Estrangelo Edessa"/>
                <w:b/>
                <w:i/>
                <w:sz w:val="20"/>
                <w:szCs w:val="20"/>
              </w:rPr>
            </w:pPr>
            <w:r w:rsidRPr="00D25BD2">
              <w:rPr>
                <w:rFonts w:ascii="Candara" w:hAnsi="Candara" w:cs="Estrangelo Edessa"/>
                <w:b/>
                <w:i/>
                <w:sz w:val="20"/>
                <w:szCs w:val="20"/>
              </w:rPr>
              <w:t>April 7:  Adjusted dismissal</w:t>
            </w:r>
          </w:p>
        </w:tc>
        <w:tc>
          <w:tcPr>
            <w:tcW w:w="3843" w:type="dxa"/>
          </w:tcPr>
          <w:p w:rsidR="00544999" w:rsidRDefault="00544999" w:rsidP="00544999">
            <w:pPr>
              <w:rPr>
                <w:rFonts w:ascii="Candara" w:hAnsi="Candara" w:cs="Estrangelo Edessa"/>
                <w:sz w:val="20"/>
                <w:szCs w:val="20"/>
              </w:rPr>
            </w:pPr>
            <w:r w:rsidRPr="005F27C2">
              <w:rPr>
                <w:rFonts w:ascii="Candara" w:hAnsi="Candara" w:cs="Estrangelo Edessa"/>
                <w:b/>
                <w:sz w:val="32"/>
                <w:szCs w:val="32"/>
              </w:rPr>
              <w:t>TOTAL POINTS: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544999" w:rsidRPr="00EF42AA" w:rsidRDefault="00544999" w:rsidP="00544999">
            <w:pPr>
              <w:jc w:val="center"/>
              <w:rPr>
                <w:rFonts w:ascii="Candara" w:hAnsi="Candara" w:cs="Estrangelo Edessa"/>
                <w:position w:val="-20"/>
                <w:sz w:val="20"/>
                <w:szCs w:val="20"/>
              </w:rPr>
            </w:pPr>
            <w:r w:rsidRPr="00CA781C">
              <w:rPr>
                <w:rFonts w:ascii="Candara" w:hAnsi="Candara" w:cs="Estrangelo Edessa"/>
                <w:position w:val="-22"/>
                <w:sz w:val="20"/>
                <w:szCs w:val="20"/>
              </w:rPr>
              <w:object w:dxaOrig="320" w:dyaOrig="580" w14:anchorId="554B5162">
                <v:shape id="_x0000_i1034" type="#_x0000_t75" style="width:22pt;height:39pt" o:ole="">
                  <v:imagedata r:id="rId32" o:title=""/>
                </v:shape>
                <o:OLEObject Type="Embed" ProgID="Equation.DSMT4" ShapeID="_x0000_i1034" DrawAspect="Content" ObjectID="_1550898670" r:id="rId33"/>
              </w:object>
            </w:r>
          </w:p>
        </w:tc>
      </w:tr>
      <w:tr w:rsidR="00544999" w:rsidRPr="00012A57" w:rsidTr="00544999">
        <w:trPr>
          <w:trHeight w:val="906"/>
        </w:trPr>
        <w:tc>
          <w:tcPr>
            <w:tcW w:w="10548" w:type="dxa"/>
            <w:gridSpan w:val="5"/>
          </w:tcPr>
          <w:p w:rsidR="00544999" w:rsidRPr="00544999" w:rsidRDefault="00544999" w:rsidP="00544999">
            <w:pPr>
              <w:jc w:val="center"/>
              <w:rPr>
                <w:rFonts w:ascii="Candara" w:hAnsi="Candara" w:cs="Estrangelo Edessa"/>
                <w:b/>
                <w:sz w:val="36"/>
                <w:szCs w:val="36"/>
              </w:rPr>
            </w:pPr>
            <w:r w:rsidRPr="00544999">
              <w:rPr>
                <w:rFonts w:ascii="Candara" w:hAnsi="Candara" w:cs="Estrangelo Edessa"/>
                <w:b/>
                <w:sz w:val="36"/>
                <w:szCs w:val="36"/>
              </w:rPr>
              <w:t>Spring Break:  April 8-16</w:t>
            </w:r>
          </w:p>
          <w:p w:rsidR="00544999" w:rsidRPr="00544999" w:rsidRDefault="00544999" w:rsidP="00544999">
            <w:pPr>
              <w:jc w:val="center"/>
              <w:rPr>
                <w:rFonts w:ascii="Candara" w:hAnsi="Candara" w:cs="Estrangelo Edessa"/>
              </w:rPr>
            </w:pPr>
            <w:r w:rsidRPr="00544999">
              <w:rPr>
                <w:rFonts w:ascii="Candara" w:hAnsi="Candara" w:cs="Estrangelo Edessa"/>
              </w:rPr>
              <w:t>School starts back on Monday, April 17 (B Day)</w:t>
            </w:r>
          </w:p>
        </w:tc>
      </w:tr>
    </w:tbl>
    <w:p w:rsidR="0086389C" w:rsidRDefault="0086389C" w:rsidP="000F73D4">
      <w:pPr>
        <w:jc w:val="center"/>
        <w:rPr>
          <w:rFonts w:ascii="Candara" w:hAnsi="Candara" w:cs="Estrangelo Edessa"/>
          <w:b/>
          <w:sz w:val="32"/>
          <w:szCs w:val="32"/>
        </w:rPr>
      </w:pPr>
    </w:p>
    <w:p w:rsidR="0086389C" w:rsidRDefault="0086389C" w:rsidP="000F73D4">
      <w:pPr>
        <w:jc w:val="center"/>
        <w:rPr>
          <w:rFonts w:ascii="Candara" w:hAnsi="Candara" w:cs="Estrangelo Edessa"/>
          <w:b/>
          <w:sz w:val="32"/>
          <w:szCs w:val="32"/>
        </w:rPr>
      </w:pPr>
    </w:p>
    <w:p w:rsidR="00544999" w:rsidRDefault="00544999" w:rsidP="000F73D4">
      <w:pPr>
        <w:jc w:val="center"/>
        <w:rPr>
          <w:rFonts w:ascii="Candara" w:hAnsi="Candara" w:cs="Estrangelo Edessa"/>
          <w:b/>
          <w:sz w:val="32"/>
          <w:szCs w:val="32"/>
        </w:rPr>
      </w:pPr>
      <w:bookmarkStart w:id="0" w:name="_GoBack"/>
      <w:bookmarkEnd w:id="0"/>
    </w:p>
    <w:p w:rsidR="00544999" w:rsidRDefault="00544999" w:rsidP="000F73D4">
      <w:pPr>
        <w:jc w:val="center"/>
        <w:rPr>
          <w:rFonts w:ascii="Candara" w:hAnsi="Candara" w:cs="Estrangelo Edessa"/>
          <w:b/>
          <w:sz w:val="32"/>
          <w:szCs w:val="32"/>
        </w:rPr>
      </w:pPr>
    </w:p>
    <w:p w:rsidR="005310F8" w:rsidRPr="000F73D4" w:rsidRDefault="004B128E" w:rsidP="000F73D4">
      <w:pPr>
        <w:jc w:val="center"/>
        <w:rPr>
          <w:rFonts w:ascii="Candara" w:hAnsi="Candara" w:cs="Estrangelo Edessa"/>
          <w:b/>
          <w:sz w:val="32"/>
          <w:szCs w:val="32"/>
        </w:rPr>
      </w:pPr>
      <w:r w:rsidRPr="000F73D4">
        <w:rPr>
          <w:rFonts w:ascii="Candara" w:hAnsi="Candara" w:cs="Estrangelo Edessa"/>
          <w:b/>
          <w:sz w:val="32"/>
          <w:szCs w:val="32"/>
        </w:rPr>
        <w:lastRenderedPageBreak/>
        <w:t xml:space="preserve">UNIT 8:  Circles    </w:t>
      </w:r>
    </w:p>
    <w:p w:rsidR="005310F8" w:rsidRDefault="005310F8" w:rsidP="005310F8">
      <w:pPr>
        <w:pBdr>
          <w:top w:val="single" w:sz="4" w:space="1" w:color="auto"/>
          <w:bottom w:val="single" w:sz="4" w:space="1" w:color="auto"/>
        </w:pBdr>
        <w:rPr>
          <w:rFonts w:ascii="Candara" w:hAnsi="Candara" w:cs="Estrangelo Edessa"/>
          <w:b/>
          <w:sz w:val="22"/>
          <w:szCs w:val="22"/>
        </w:rPr>
      </w:pPr>
      <w:r>
        <w:rPr>
          <w:rFonts w:ascii="Candara" w:hAnsi="Candara" w:cs="Estrangelo Edessa"/>
          <w:b/>
          <w:sz w:val="22"/>
          <w:szCs w:val="22"/>
        </w:rPr>
        <w:t>Learning Targets:</w:t>
      </w:r>
    </w:p>
    <w:p w:rsidR="00C815A5" w:rsidRDefault="005310F8" w:rsidP="005310F8">
      <w:pPr>
        <w:tabs>
          <w:tab w:val="left" w:pos="900"/>
        </w:tabs>
        <w:ind w:left="900" w:hanging="900"/>
        <w:rPr>
          <w:rFonts w:ascii="Candara" w:hAnsi="Candara" w:cs="Estrangelo Edessa"/>
          <w:b/>
          <w:sz w:val="22"/>
          <w:szCs w:val="22"/>
        </w:rPr>
      </w:pPr>
      <w:r>
        <w:rPr>
          <w:rFonts w:ascii="Candara" w:hAnsi="Candara" w:cs="Estrangelo Edessa"/>
          <w:b/>
          <w:sz w:val="22"/>
          <w:szCs w:val="22"/>
        </w:rPr>
        <w:t xml:space="preserve">Target 1:  </w:t>
      </w:r>
    </w:p>
    <w:p w:rsidR="002A2909" w:rsidRDefault="00C815A5" w:rsidP="00C815A5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 w:rsidR="005310F8">
        <w:rPr>
          <w:rFonts w:ascii="Candara" w:hAnsi="Candara"/>
          <w:sz w:val="20"/>
          <w:szCs w:val="20"/>
        </w:rPr>
        <w:t>I can</w:t>
      </w:r>
      <w:r w:rsidR="005310F8" w:rsidRPr="0050634E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/>
          <w:sz w:val="20"/>
          <w:szCs w:val="20"/>
        </w:rPr>
        <w:t xml:space="preserve">define, identify, and use standard notation for the following:  </w:t>
      </w:r>
      <w:r w:rsidR="002A2909">
        <w:rPr>
          <w:rFonts w:ascii="Candara" w:hAnsi="Candara"/>
          <w:sz w:val="20"/>
          <w:szCs w:val="20"/>
        </w:rPr>
        <w:t xml:space="preserve">radius, diameter, </w:t>
      </w:r>
      <w:r w:rsidRPr="0050634E">
        <w:rPr>
          <w:rFonts w:ascii="Candara" w:hAnsi="Candara"/>
          <w:sz w:val="20"/>
          <w:szCs w:val="20"/>
        </w:rPr>
        <w:t>chord, secant,</w:t>
      </w:r>
      <w:r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>tangent, major</w:t>
      </w:r>
      <w:r w:rsidR="002A2909">
        <w:rPr>
          <w:rFonts w:ascii="Candara" w:hAnsi="Candara"/>
          <w:sz w:val="20"/>
          <w:szCs w:val="20"/>
        </w:rPr>
        <w:t xml:space="preserve"> arc,</w:t>
      </w:r>
    </w:p>
    <w:p w:rsidR="002A2909" w:rsidRDefault="00C815A5" w:rsidP="00C815A5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r w:rsidRPr="0050634E">
        <w:rPr>
          <w:rFonts w:ascii="Candara" w:hAnsi="Candara"/>
          <w:sz w:val="20"/>
          <w:szCs w:val="20"/>
        </w:rPr>
        <w:t xml:space="preserve"> </w:t>
      </w:r>
      <w:r w:rsidR="002A2909">
        <w:rPr>
          <w:rFonts w:ascii="Candara" w:hAnsi="Candara"/>
          <w:sz w:val="20"/>
          <w:szCs w:val="20"/>
        </w:rPr>
        <w:t xml:space="preserve">  </w:t>
      </w:r>
      <w:r w:rsidRPr="0050634E">
        <w:rPr>
          <w:rFonts w:ascii="Candara" w:hAnsi="Candara"/>
          <w:sz w:val="20"/>
          <w:szCs w:val="20"/>
        </w:rPr>
        <w:t>minor arc,</w:t>
      </w:r>
      <w:r w:rsidR="006E50E8"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 xml:space="preserve">intercepted arc, central </w:t>
      </w:r>
      <w:r w:rsidR="002A2909">
        <w:rPr>
          <w:rFonts w:ascii="Candara" w:hAnsi="Candara"/>
          <w:sz w:val="20"/>
          <w:szCs w:val="20"/>
        </w:rPr>
        <w:t xml:space="preserve">angle, </w:t>
      </w:r>
      <w:r w:rsidRPr="0050634E">
        <w:rPr>
          <w:rFonts w:ascii="Candara" w:hAnsi="Candara"/>
          <w:sz w:val="20"/>
          <w:szCs w:val="20"/>
        </w:rPr>
        <w:t>inscribed angle</w:t>
      </w:r>
      <w:r>
        <w:rPr>
          <w:rFonts w:ascii="Candara" w:hAnsi="Candara"/>
          <w:sz w:val="20"/>
          <w:szCs w:val="20"/>
        </w:rPr>
        <w:t xml:space="preserve">, </w:t>
      </w:r>
      <w:r w:rsidRPr="0050634E">
        <w:rPr>
          <w:rFonts w:ascii="Candara" w:hAnsi="Candara"/>
          <w:sz w:val="20"/>
          <w:szCs w:val="20"/>
        </w:rPr>
        <w:t>congruent arcs, congruent circles, concentric circles</w:t>
      </w:r>
      <w:r>
        <w:rPr>
          <w:rFonts w:ascii="Candara" w:hAnsi="Candara"/>
          <w:sz w:val="20"/>
          <w:szCs w:val="20"/>
        </w:rPr>
        <w:t>,</w:t>
      </w:r>
      <w:r w:rsidRPr="0050634E">
        <w:rPr>
          <w:rFonts w:ascii="Candara" w:hAnsi="Candara"/>
          <w:sz w:val="20"/>
          <w:szCs w:val="20"/>
        </w:rPr>
        <w:t xml:space="preserve"> and </w:t>
      </w:r>
    </w:p>
    <w:p w:rsidR="00C815A5" w:rsidRDefault="002A2909" w:rsidP="00C815A5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 xml:space="preserve">   </w:t>
      </w:r>
      <w:r w:rsidR="00C815A5" w:rsidRPr="0050634E">
        <w:rPr>
          <w:rFonts w:ascii="Candara" w:hAnsi="Candara"/>
          <w:sz w:val="20"/>
          <w:szCs w:val="20"/>
        </w:rPr>
        <w:t>common tangent</w:t>
      </w:r>
      <w:r w:rsidR="00C815A5">
        <w:rPr>
          <w:rFonts w:ascii="Candara" w:hAnsi="Candara"/>
          <w:sz w:val="20"/>
          <w:szCs w:val="20"/>
        </w:rPr>
        <w:t>s.</w:t>
      </w:r>
    </w:p>
    <w:p w:rsidR="00C815A5" w:rsidRPr="006E50E8" w:rsidRDefault="00C815A5" w:rsidP="00C815A5">
      <w:pPr>
        <w:tabs>
          <w:tab w:val="left" w:pos="900"/>
        </w:tabs>
        <w:ind w:left="900" w:hanging="900"/>
        <w:rPr>
          <w:rFonts w:ascii="Candara" w:hAnsi="Candara" w:cs="Estrangelo Edessa"/>
          <w:b/>
          <w:sz w:val="16"/>
          <w:szCs w:val="16"/>
        </w:rPr>
      </w:pPr>
    </w:p>
    <w:p w:rsidR="00C815A5" w:rsidRDefault="005310F8" w:rsidP="005310F8">
      <w:pPr>
        <w:ind w:left="900" w:hanging="900"/>
        <w:rPr>
          <w:rFonts w:ascii="Candara" w:hAnsi="Candara" w:cs="Estrangelo Edessa"/>
          <w:b/>
          <w:sz w:val="22"/>
          <w:szCs w:val="22"/>
        </w:rPr>
      </w:pPr>
      <w:r>
        <w:rPr>
          <w:rFonts w:ascii="Candara" w:hAnsi="Candara" w:cs="Estrangelo Edessa"/>
          <w:b/>
          <w:sz w:val="22"/>
          <w:szCs w:val="22"/>
        </w:rPr>
        <w:t xml:space="preserve">Target </w:t>
      </w:r>
      <w:r w:rsidR="00CA781C">
        <w:rPr>
          <w:rFonts w:ascii="Candara" w:hAnsi="Candara" w:cs="Estrangelo Edessa"/>
          <w:b/>
          <w:sz w:val="22"/>
          <w:szCs w:val="22"/>
        </w:rPr>
        <w:t>2</w:t>
      </w:r>
      <w:r>
        <w:rPr>
          <w:rFonts w:ascii="Candara" w:hAnsi="Candara" w:cs="Estrangelo Edessa"/>
          <w:b/>
          <w:sz w:val="22"/>
          <w:szCs w:val="22"/>
        </w:rPr>
        <w:t xml:space="preserve">: </w:t>
      </w:r>
    </w:p>
    <w:p w:rsidR="00C815A5" w:rsidRDefault="00C815A5" w:rsidP="005310F8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>
        <w:rPr>
          <w:rFonts w:ascii="Candara" w:hAnsi="Candara"/>
          <w:sz w:val="20"/>
          <w:szCs w:val="20"/>
        </w:rPr>
        <w:t xml:space="preserve">I can </w:t>
      </w:r>
      <w:r w:rsidRPr="0050634E">
        <w:rPr>
          <w:rFonts w:ascii="Candara" w:hAnsi="Candara"/>
          <w:sz w:val="20"/>
          <w:szCs w:val="20"/>
        </w:rPr>
        <w:t>relate measures of central</w:t>
      </w:r>
      <w:r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>angles to fractions of a circle.</w:t>
      </w:r>
    </w:p>
    <w:p w:rsidR="00DE7409" w:rsidRDefault="00C815A5" w:rsidP="005310F8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 w:rsidR="005310F8">
        <w:rPr>
          <w:rFonts w:ascii="Candara" w:hAnsi="Candara"/>
          <w:sz w:val="20"/>
          <w:szCs w:val="20"/>
        </w:rPr>
        <w:t>I can</w:t>
      </w:r>
      <w:r w:rsidR="005310F8" w:rsidRPr="0050634E">
        <w:rPr>
          <w:rFonts w:ascii="Candara" w:hAnsi="Candara"/>
          <w:sz w:val="20"/>
          <w:szCs w:val="20"/>
        </w:rPr>
        <w:t xml:space="preserve"> calculate circumference</w:t>
      </w:r>
      <w:r>
        <w:rPr>
          <w:rFonts w:ascii="Candara" w:hAnsi="Candara"/>
          <w:sz w:val="20"/>
          <w:szCs w:val="20"/>
        </w:rPr>
        <w:t xml:space="preserve">, </w:t>
      </w:r>
      <w:r w:rsidR="005310F8" w:rsidRPr="0050634E">
        <w:rPr>
          <w:rFonts w:ascii="Candara" w:hAnsi="Candara"/>
          <w:sz w:val="20"/>
          <w:szCs w:val="20"/>
        </w:rPr>
        <w:t>arc length</w:t>
      </w:r>
      <w:r>
        <w:rPr>
          <w:rFonts w:ascii="Candara" w:hAnsi="Candara"/>
          <w:sz w:val="20"/>
          <w:szCs w:val="20"/>
        </w:rPr>
        <w:t>, and the area of a sector.</w:t>
      </w:r>
    </w:p>
    <w:p w:rsidR="00CA781C" w:rsidRPr="005F27C2" w:rsidRDefault="00CA781C" w:rsidP="005310F8">
      <w:pPr>
        <w:ind w:left="900" w:hanging="900"/>
        <w:rPr>
          <w:rFonts w:ascii="Candara" w:hAnsi="Candara"/>
          <w:sz w:val="16"/>
          <w:szCs w:val="16"/>
        </w:rPr>
      </w:pPr>
    </w:p>
    <w:p w:rsidR="00CA781C" w:rsidRPr="00C815A5" w:rsidRDefault="00CA781C" w:rsidP="00CA781C">
      <w:pPr>
        <w:ind w:left="900" w:hanging="900"/>
        <w:rPr>
          <w:rFonts w:ascii="Candara" w:hAnsi="Candara" w:cs="Estrangelo Edessa"/>
          <w:b/>
          <w:sz w:val="22"/>
          <w:szCs w:val="22"/>
        </w:rPr>
      </w:pPr>
      <w:r>
        <w:rPr>
          <w:rFonts w:ascii="Candara" w:hAnsi="Candara" w:cs="Estrangelo Edessa"/>
          <w:b/>
          <w:sz w:val="22"/>
          <w:szCs w:val="22"/>
        </w:rPr>
        <w:t xml:space="preserve">Target 3:  </w:t>
      </w:r>
    </w:p>
    <w:p w:rsidR="00CA781C" w:rsidRDefault="00CA781C" w:rsidP="00CA781C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>
        <w:rPr>
          <w:rFonts w:ascii="Candara" w:hAnsi="Candara"/>
          <w:sz w:val="20"/>
          <w:szCs w:val="20"/>
        </w:rPr>
        <w:t>I can</w:t>
      </w:r>
      <w:r w:rsidRPr="0050634E">
        <w:rPr>
          <w:rFonts w:ascii="Candara" w:hAnsi="Candara"/>
          <w:sz w:val="20"/>
          <w:szCs w:val="20"/>
        </w:rPr>
        <w:t xml:space="preserve"> apply properties of circles to </w:t>
      </w:r>
      <w:r>
        <w:rPr>
          <w:rFonts w:ascii="Candara" w:hAnsi="Candara"/>
          <w:sz w:val="20"/>
          <w:szCs w:val="20"/>
        </w:rPr>
        <w:t xml:space="preserve">find measures of angles or arcs </w:t>
      </w:r>
      <w:r w:rsidRPr="0050634E">
        <w:rPr>
          <w:rFonts w:ascii="Candara" w:hAnsi="Candara"/>
          <w:sz w:val="20"/>
          <w:szCs w:val="20"/>
        </w:rPr>
        <w:t>formed</w:t>
      </w:r>
      <w:r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>by r</w:t>
      </w:r>
      <w:r>
        <w:rPr>
          <w:rFonts w:ascii="Candara" w:hAnsi="Candara"/>
          <w:sz w:val="20"/>
          <w:szCs w:val="20"/>
        </w:rPr>
        <w:t>adii, chords, secants, and tangents.</w:t>
      </w:r>
    </w:p>
    <w:p w:rsidR="00CA781C" w:rsidRDefault="00CA781C" w:rsidP="00CA781C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 w:rsidRPr="006E50E8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/>
          <w:sz w:val="20"/>
          <w:szCs w:val="20"/>
        </w:rPr>
        <w:t>I can</w:t>
      </w:r>
      <w:r w:rsidRPr="0050634E">
        <w:rPr>
          <w:rFonts w:ascii="Candara" w:hAnsi="Candara"/>
          <w:sz w:val="20"/>
          <w:szCs w:val="20"/>
        </w:rPr>
        <w:t xml:space="preserve"> apply properties of circles to </w:t>
      </w:r>
      <w:r>
        <w:rPr>
          <w:rFonts w:ascii="Candara" w:hAnsi="Candara"/>
          <w:sz w:val="20"/>
          <w:szCs w:val="20"/>
        </w:rPr>
        <w:t xml:space="preserve">find measures of radii, diameters, </w:t>
      </w:r>
      <w:r w:rsidRPr="0050634E">
        <w:rPr>
          <w:rFonts w:ascii="Candara" w:hAnsi="Candara"/>
          <w:sz w:val="20"/>
          <w:szCs w:val="20"/>
        </w:rPr>
        <w:t>chords, secant segments</w:t>
      </w:r>
      <w:r>
        <w:rPr>
          <w:rFonts w:ascii="Candara" w:hAnsi="Candara"/>
          <w:sz w:val="20"/>
          <w:szCs w:val="20"/>
        </w:rPr>
        <w:t>,</w:t>
      </w:r>
      <w:r w:rsidRPr="0050634E">
        <w:rPr>
          <w:rFonts w:ascii="Candara" w:hAnsi="Candara"/>
          <w:sz w:val="20"/>
          <w:szCs w:val="20"/>
        </w:rPr>
        <w:t xml:space="preserve"> and tangent segments. </w:t>
      </w:r>
    </w:p>
    <w:p w:rsidR="00CA781C" w:rsidRPr="005F27C2" w:rsidRDefault="00CA781C" w:rsidP="005310F8">
      <w:pPr>
        <w:ind w:left="900" w:hanging="900"/>
        <w:rPr>
          <w:rFonts w:ascii="Candara" w:hAnsi="Candara"/>
          <w:sz w:val="16"/>
          <w:szCs w:val="16"/>
        </w:rPr>
      </w:pPr>
    </w:p>
    <w:p w:rsidR="006E50E8" w:rsidRDefault="005310F8" w:rsidP="005310F8">
      <w:pPr>
        <w:ind w:left="900" w:hanging="900"/>
        <w:rPr>
          <w:rFonts w:ascii="Candara" w:hAnsi="Candara" w:cs="Estrangelo Edessa"/>
          <w:b/>
          <w:sz w:val="22"/>
          <w:szCs w:val="22"/>
        </w:rPr>
      </w:pPr>
      <w:r w:rsidRPr="0050634E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 w:cs="Estrangelo Edessa"/>
          <w:b/>
          <w:sz w:val="22"/>
          <w:szCs w:val="22"/>
        </w:rPr>
        <w:t xml:space="preserve">Target 4:  </w:t>
      </w:r>
    </w:p>
    <w:p w:rsidR="006E50E8" w:rsidRDefault="006E50E8" w:rsidP="005310F8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 w:rsidR="005310F8">
        <w:rPr>
          <w:rFonts w:ascii="Candara" w:hAnsi="Candara"/>
          <w:sz w:val="20"/>
          <w:szCs w:val="20"/>
        </w:rPr>
        <w:t>I can</w:t>
      </w:r>
      <w:r w:rsidR="005310F8" w:rsidRPr="0050634E">
        <w:rPr>
          <w:rFonts w:ascii="Candara" w:hAnsi="Candara"/>
          <w:sz w:val="20"/>
          <w:szCs w:val="20"/>
        </w:rPr>
        <w:t>, given the coordinates of the center of a circle</w:t>
      </w:r>
      <w:r w:rsidR="005310F8">
        <w:rPr>
          <w:rFonts w:ascii="Candara" w:hAnsi="Candara"/>
          <w:sz w:val="20"/>
          <w:szCs w:val="20"/>
        </w:rPr>
        <w:t xml:space="preserve"> and a point on the circle, </w:t>
      </w:r>
      <w:r w:rsidR="005310F8" w:rsidRPr="0050634E">
        <w:rPr>
          <w:rFonts w:ascii="Candara" w:hAnsi="Candara"/>
          <w:sz w:val="20"/>
          <w:szCs w:val="20"/>
        </w:rPr>
        <w:t>write the equation of the circle</w:t>
      </w:r>
      <w:r w:rsidR="00CA781C">
        <w:rPr>
          <w:rFonts w:ascii="Candara" w:hAnsi="Candara"/>
          <w:sz w:val="20"/>
          <w:szCs w:val="20"/>
        </w:rPr>
        <w:t>.</w:t>
      </w:r>
    </w:p>
    <w:p w:rsidR="00CA781C" w:rsidRDefault="00CA781C" w:rsidP="005310F8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>
        <w:rPr>
          <w:rFonts w:ascii="Candara" w:hAnsi="Candara"/>
          <w:sz w:val="20"/>
          <w:szCs w:val="20"/>
        </w:rPr>
        <w:t>I can, given the</w:t>
      </w:r>
      <w:r w:rsidRPr="00CA781C"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>coordinates of the center of a circle</w:t>
      </w:r>
      <w:r>
        <w:rPr>
          <w:rFonts w:ascii="Candara" w:hAnsi="Candara"/>
          <w:sz w:val="20"/>
          <w:szCs w:val="20"/>
        </w:rPr>
        <w:t xml:space="preserve"> and the length of the radius, </w:t>
      </w:r>
      <w:r w:rsidRPr="0050634E">
        <w:rPr>
          <w:rFonts w:ascii="Candara" w:hAnsi="Candara"/>
          <w:sz w:val="20"/>
          <w:szCs w:val="20"/>
        </w:rPr>
        <w:t>write the equation of the circle</w:t>
      </w:r>
      <w:r>
        <w:rPr>
          <w:rFonts w:ascii="Candara" w:hAnsi="Candara"/>
          <w:sz w:val="20"/>
          <w:szCs w:val="20"/>
        </w:rPr>
        <w:t>.</w:t>
      </w:r>
    </w:p>
    <w:p w:rsidR="005310F8" w:rsidRDefault="006E50E8" w:rsidP="005310F8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sym w:font="Symbol" w:char="F0A9"/>
      </w:r>
      <w:r>
        <w:rPr>
          <w:rFonts w:ascii="Candara" w:hAnsi="Candara"/>
          <w:sz w:val="20"/>
          <w:szCs w:val="20"/>
        </w:rPr>
        <w:t xml:space="preserve">I can </w:t>
      </w:r>
      <w:r w:rsidR="00BC5312">
        <w:rPr>
          <w:rFonts w:ascii="Candara" w:hAnsi="Candara"/>
          <w:sz w:val="20"/>
          <w:szCs w:val="20"/>
        </w:rPr>
        <w:t xml:space="preserve">identify the </w:t>
      </w:r>
      <w:r w:rsidR="005310F8">
        <w:rPr>
          <w:rFonts w:ascii="Candara" w:hAnsi="Candara"/>
          <w:sz w:val="20"/>
          <w:szCs w:val="20"/>
        </w:rPr>
        <w:t>center</w:t>
      </w:r>
      <w:r w:rsidR="00BC5312">
        <w:rPr>
          <w:rFonts w:ascii="Candara" w:hAnsi="Candara"/>
          <w:sz w:val="20"/>
          <w:szCs w:val="20"/>
        </w:rPr>
        <w:t xml:space="preserve">’s coordinates, the radius, and diameter </w:t>
      </w:r>
      <w:r w:rsidR="005310F8">
        <w:rPr>
          <w:rFonts w:ascii="Candara" w:hAnsi="Candara"/>
          <w:sz w:val="20"/>
          <w:szCs w:val="20"/>
        </w:rPr>
        <w:t>when given the equation of a circle.</w:t>
      </w:r>
    </w:p>
    <w:p w:rsidR="00CA781C" w:rsidRDefault="00CA781C" w:rsidP="00CA781C">
      <w:pPr>
        <w:pStyle w:val="ColumnBullet"/>
        <w:numPr>
          <w:ilvl w:val="0"/>
          <w:numId w:val="0"/>
        </w:numPr>
        <w:spacing w:after="0"/>
        <w:ind w:left="360" w:hanging="360"/>
        <w:rPr>
          <w:rFonts w:ascii="Candara" w:hAnsi="Candara"/>
          <w:sz w:val="20"/>
        </w:rPr>
      </w:pPr>
      <w:r>
        <w:rPr>
          <w:rFonts w:ascii="Candara" w:hAnsi="Candara"/>
          <w:sz w:val="20"/>
        </w:rPr>
        <w:sym w:font="Symbol" w:char="F0A9"/>
      </w:r>
      <w:r>
        <w:rPr>
          <w:rFonts w:ascii="Candara" w:hAnsi="Candara"/>
          <w:sz w:val="20"/>
        </w:rPr>
        <w:t>I can, when g</w:t>
      </w:r>
      <w:r w:rsidRPr="00CA781C">
        <w:rPr>
          <w:rFonts w:ascii="Candara" w:hAnsi="Candara"/>
          <w:sz w:val="20"/>
        </w:rPr>
        <w:t>iven the coordinates of the center and radius of the circle, identify a point on the circle.</w:t>
      </w:r>
    </w:p>
    <w:p w:rsidR="005F27C2" w:rsidRPr="00CA781C" w:rsidRDefault="005F27C2" w:rsidP="00CA781C">
      <w:pPr>
        <w:pStyle w:val="ColumnBullet"/>
        <w:numPr>
          <w:ilvl w:val="0"/>
          <w:numId w:val="0"/>
        </w:numPr>
        <w:spacing w:after="0"/>
        <w:ind w:left="360" w:hanging="360"/>
        <w:rPr>
          <w:rFonts w:ascii="Candara" w:hAnsi="Candara"/>
          <w:sz w:val="20"/>
        </w:rPr>
      </w:pPr>
      <w:r>
        <w:rPr>
          <w:rFonts w:ascii="Candara" w:hAnsi="Candara"/>
          <w:sz w:val="20"/>
        </w:rPr>
        <w:sym w:font="Symbol" w:char="F0A9"/>
      </w:r>
      <w:r>
        <w:rPr>
          <w:rFonts w:ascii="Candara" w:hAnsi="Candara"/>
          <w:sz w:val="20"/>
        </w:rPr>
        <w:t>I can, when g</w:t>
      </w:r>
      <w:r w:rsidRPr="00CA781C">
        <w:rPr>
          <w:rFonts w:ascii="Candara" w:hAnsi="Candara"/>
          <w:sz w:val="20"/>
        </w:rPr>
        <w:t xml:space="preserve">iven the coordinates of the </w:t>
      </w:r>
      <w:r>
        <w:rPr>
          <w:rFonts w:ascii="Candara" w:hAnsi="Candara"/>
          <w:sz w:val="20"/>
        </w:rPr>
        <w:t>endpoints of a diameter</w:t>
      </w:r>
      <w:r w:rsidRPr="00CA781C">
        <w:rPr>
          <w:rFonts w:ascii="Candara" w:hAnsi="Candara"/>
          <w:sz w:val="20"/>
        </w:rPr>
        <w:t>, identify a point on the circle.</w:t>
      </w:r>
    </w:p>
    <w:p w:rsidR="00CA781C" w:rsidRPr="005F27C2" w:rsidRDefault="00CA781C" w:rsidP="005310F8">
      <w:pPr>
        <w:ind w:left="900" w:hanging="900"/>
        <w:rPr>
          <w:rFonts w:ascii="Candara" w:hAnsi="Candara" w:cs="Estrangelo Edessa"/>
          <w:b/>
          <w:sz w:val="16"/>
          <w:szCs w:val="16"/>
        </w:rPr>
      </w:pPr>
    </w:p>
    <w:p w:rsidR="006E50E8" w:rsidRDefault="000F73D4" w:rsidP="000F73D4">
      <w:pPr>
        <w:tabs>
          <w:tab w:val="left" w:pos="900"/>
        </w:tabs>
        <w:ind w:left="900" w:hanging="900"/>
        <w:rPr>
          <w:rFonts w:ascii="Candara" w:eastAsia="Calibri" w:hAnsi="Candara"/>
          <w:color w:val="000000"/>
          <w:sz w:val="20"/>
          <w:szCs w:val="20"/>
        </w:rPr>
      </w:pPr>
      <w:r w:rsidRPr="000F73D4">
        <w:rPr>
          <w:rFonts w:ascii="Candara" w:eastAsia="Calibri" w:hAnsi="Candara"/>
          <w:b/>
          <w:color w:val="000000"/>
          <w:sz w:val="20"/>
          <w:szCs w:val="20"/>
        </w:rPr>
        <w:t>Target 5:</w:t>
      </w:r>
      <w:r>
        <w:rPr>
          <w:rFonts w:ascii="Candara" w:eastAsia="Calibri" w:hAnsi="Candara"/>
          <w:color w:val="000000"/>
          <w:sz w:val="20"/>
          <w:szCs w:val="20"/>
        </w:rPr>
        <w:t xml:space="preserve">  </w:t>
      </w:r>
    </w:p>
    <w:p w:rsidR="000F73D4" w:rsidRDefault="006E50E8" w:rsidP="006E50E8">
      <w:pPr>
        <w:tabs>
          <w:tab w:val="left" w:pos="900"/>
        </w:tabs>
        <w:ind w:left="900" w:hanging="900"/>
        <w:rPr>
          <w:rFonts w:ascii="Candara" w:eastAsia="Calibri" w:hAnsi="Candara"/>
          <w:color w:val="000000"/>
          <w:sz w:val="20"/>
          <w:szCs w:val="20"/>
        </w:rPr>
      </w:pPr>
      <w:r>
        <w:rPr>
          <w:rFonts w:ascii="Candara" w:eastAsia="Calibri" w:hAnsi="Candara"/>
          <w:color w:val="000000"/>
          <w:sz w:val="20"/>
          <w:szCs w:val="20"/>
        </w:rPr>
        <w:sym w:font="Symbol" w:char="F0A9"/>
      </w:r>
      <w:r w:rsidR="000F73D4">
        <w:rPr>
          <w:rFonts w:ascii="Candara" w:eastAsia="Calibri" w:hAnsi="Candara"/>
          <w:color w:val="000000"/>
          <w:sz w:val="20"/>
          <w:szCs w:val="20"/>
        </w:rPr>
        <w:t xml:space="preserve">I can construct </w:t>
      </w:r>
      <w:r w:rsidR="000F73D4" w:rsidRPr="000F73D4">
        <w:rPr>
          <w:rFonts w:ascii="Candara" w:eastAsia="Calibri" w:hAnsi="Candara"/>
          <w:color w:val="000000"/>
          <w:sz w:val="20"/>
          <w:szCs w:val="20"/>
        </w:rPr>
        <w:t xml:space="preserve">a </w:t>
      </w:r>
      <w:r w:rsidR="00DE7409" w:rsidRPr="000F73D4">
        <w:rPr>
          <w:rFonts w:ascii="Candara" w:eastAsia="Calibri" w:hAnsi="Candara"/>
          <w:color w:val="000000"/>
          <w:sz w:val="20"/>
          <w:szCs w:val="20"/>
        </w:rPr>
        <w:t>tangent line from a point outsi</w:t>
      </w:r>
      <w:r w:rsidR="000F73D4" w:rsidRPr="000F73D4">
        <w:rPr>
          <w:rFonts w:ascii="Candara" w:eastAsia="Calibri" w:hAnsi="Candara"/>
          <w:color w:val="000000"/>
          <w:sz w:val="20"/>
          <w:szCs w:val="20"/>
        </w:rPr>
        <w:t>d</w:t>
      </w:r>
      <w:r w:rsidR="000F73D4">
        <w:rPr>
          <w:rFonts w:ascii="Candara" w:eastAsia="Calibri" w:hAnsi="Candara"/>
          <w:color w:val="000000"/>
          <w:sz w:val="20"/>
          <w:szCs w:val="20"/>
        </w:rPr>
        <w:t>e a given circle to the circle</w:t>
      </w:r>
      <w:r w:rsidR="005F27C2">
        <w:rPr>
          <w:rFonts w:ascii="Candara" w:eastAsia="Calibri" w:hAnsi="Candara"/>
          <w:color w:val="000000"/>
          <w:sz w:val="20"/>
          <w:szCs w:val="20"/>
        </w:rPr>
        <w:t>.</w:t>
      </w:r>
    </w:p>
    <w:p w:rsidR="000F73D4" w:rsidRPr="000F73D4" w:rsidRDefault="006E50E8" w:rsidP="006E50E8">
      <w:pPr>
        <w:tabs>
          <w:tab w:val="left" w:pos="900"/>
        </w:tabs>
        <w:ind w:left="900" w:hanging="900"/>
        <w:rPr>
          <w:rFonts w:ascii="Candara" w:eastAsia="Calibri" w:hAnsi="Candara"/>
          <w:sz w:val="20"/>
          <w:szCs w:val="20"/>
        </w:rPr>
      </w:pPr>
      <w:r>
        <w:rPr>
          <w:rFonts w:ascii="Candara" w:eastAsia="Calibri" w:hAnsi="Candara"/>
          <w:color w:val="000000"/>
          <w:sz w:val="20"/>
          <w:szCs w:val="20"/>
        </w:rPr>
        <w:sym w:font="Symbol" w:char="F0A9"/>
      </w:r>
      <w:r>
        <w:rPr>
          <w:rFonts w:ascii="Candara" w:eastAsia="Calibri" w:hAnsi="Candara"/>
          <w:color w:val="000000"/>
          <w:sz w:val="20"/>
          <w:szCs w:val="20"/>
        </w:rPr>
        <w:t xml:space="preserve">I can construct </w:t>
      </w:r>
      <w:r w:rsidR="000F73D4" w:rsidRPr="000F73D4">
        <w:rPr>
          <w:rFonts w:ascii="Candara" w:eastAsia="Calibri" w:hAnsi="Candara"/>
          <w:color w:val="000000"/>
          <w:sz w:val="20"/>
          <w:szCs w:val="20"/>
        </w:rPr>
        <w:t>a triangle, square, and regular hexagon inscribed in a circle</w:t>
      </w:r>
      <w:r w:rsidR="005F27C2">
        <w:rPr>
          <w:rFonts w:ascii="Candara" w:eastAsia="Calibri" w:hAnsi="Candara"/>
          <w:color w:val="000000"/>
          <w:sz w:val="20"/>
          <w:szCs w:val="20"/>
        </w:rPr>
        <w:t>.</w:t>
      </w:r>
    </w:p>
    <w:p w:rsidR="000F73D4" w:rsidRPr="006E50E8" w:rsidRDefault="006E50E8" w:rsidP="006E50E8">
      <w:pPr>
        <w:tabs>
          <w:tab w:val="left" w:pos="900"/>
        </w:tabs>
        <w:rPr>
          <w:rFonts w:ascii="Candara" w:eastAsia="Calibri" w:hAnsi="Candara"/>
          <w:sz w:val="20"/>
          <w:szCs w:val="20"/>
        </w:rPr>
      </w:pPr>
      <w:r>
        <w:rPr>
          <w:rFonts w:ascii="Candara" w:eastAsia="Calibri" w:hAnsi="Candara"/>
          <w:color w:val="000000"/>
          <w:sz w:val="20"/>
          <w:szCs w:val="20"/>
        </w:rPr>
        <w:sym w:font="Symbol" w:char="F0A9"/>
      </w:r>
      <w:r>
        <w:rPr>
          <w:rFonts w:ascii="Candara" w:eastAsia="Calibri" w:hAnsi="Candara"/>
          <w:color w:val="000000"/>
          <w:sz w:val="20"/>
          <w:szCs w:val="20"/>
        </w:rPr>
        <w:t xml:space="preserve">I can construct </w:t>
      </w:r>
      <w:r w:rsidR="000F73D4" w:rsidRPr="006E50E8">
        <w:rPr>
          <w:rFonts w:ascii="Candara" w:eastAsia="Calibri" w:hAnsi="Candara"/>
          <w:color w:val="000000"/>
          <w:sz w:val="20"/>
          <w:szCs w:val="20"/>
        </w:rPr>
        <w:t>the inscribed and circumscribed circles of a triangle</w:t>
      </w:r>
      <w:r w:rsidR="005F27C2">
        <w:rPr>
          <w:rFonts w:ascii="Candara" w:eastAsia="Calibri" w:hAnsi="Candara"/>
          <w:color w:val="000000"/>
          <w:sz w:val="20"/>
          <w:szCs w:val="20"/>
        </w:rPr>
        <w:t>.</w:t>
      </w:r>
    </w:p>
    <w:p w:rsidR="00DE7409" w:rsidRPr="0050634E" w:rsidRDefault="00DE7409" w:rsidP="00DE7409">
      <w:pPr>
        <w:ind w:left="900" w:hanging="900"/>
        <w:rPr>
          <w:rFonts w:ascii="Candara" w:hAnsi="Candara"/>
          <w:sz w:val="20"/>
          <w:szCs w:val="20"/>
        </w:rPr>
      </w:pPr>
    </w:p>
    <w:p w:rsidR="004B128E" w:rsidRPr="005310F8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5310F8">
        <w:rPr>
          <w:rFonts w:ascii="Candara" w:hAnsi="Candara"/>
          <w:b/>
          <w:sz w:val="20"/>
          <w:szCs w:val="20"/>
        </w:rPr>
        <w:t>ENDURING UNDERSTANDINGS: Topics involving ratios are an important foundation which leads to solving problems that involve scale drawings and similar figures.</w:t>
      </w:r>
    </w:p>
    <w:p w:rsidR="004B128E" w:rsidRPr="005310F8" w:rsidRDefault="004B128E" w:rsidP="004B128E">
      <w:pPr>
        <w:numPr>
          <w:ilvl w:val="0"/>
          <w:numId w:val="19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Many things in our world are defined by the relationship between lines and circles.</w:t>
      </w:r>
    </w:p>
    <w:p w:rsidR="004B128E" w:rsidRPr="005310F8" w:rsidRDefault="004B128E" w:rsidP="004B128E">
      <w:pPr>
        <w:numPr>
          <w:ilvl w:val="0"/>
          <w:numId w:val="19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Circles are used frequently in construction, art, and everyday life.</w:t>
      </w:r>
    </w:p>
    <w:p w:rsidR="004B128E" w:rsidRPr="006E50E8" w:rsidRDefault="004B128E" w:rsidP="004B128E">
      <w:pPr>
        <w:rPr>
          <w:rFonts w:ascii="Candara" w:hAnsi="Candara"/>
          <w:b/>
          <w:sz w:val="16"/>
          <w:szCs w:val="16"/>
        </w:rPr>
      </w:pPr>
    </w:p>
    <w:p w:rsidR="004B128E" w:rsidRPr="005310F8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5310F8">
        <w:rPr>
          <w:rFonts w:ascii="Candara" w:hAnsi="Candara"/>
          <w:b/>
          <w:sz w:val="20"/>
          <w:szCs w:val="20"/>
        </w:rPr>
        <w:t>ESSENTIAL QUESTIONS: How can geometric figures be used to represent real world situations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at is the difference between a circle and something being circular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ere in our world are circles present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How do previously learned concepts help us understand segment and angle relationships in circles?</w:t>
      </w:r>
    </w:p>
    <w:p w:rsidR="004B128E" w:rsidRPr="005310F8" w:rsidRDefault="004B128E" w:rsidP="004B128E">
      <w:pPr>
        <w:numPr>
          <w:ilvl w:val="0"/>
          <w:numId w:val="20"/>
        </w:numPr>
        <w:rPr>
          <w:rFonts w:ascii="Candara" w:hAnsi="Candara" w:cs="Calibri"/>
          <w:sz w:val="20"/>
          <w:szCs w:val="20"/>
        </w:rPr>
      </w:pPr>
      <w:r w:rsidRPr="005310F8">
        <w:rPr>
          <w:rFonts w:ascii="Candara" w:hAnsi="Candara" w:cs="Calibri"/>
          <w:sz w:val="20"/>
          <w:szCs w:val="20"/>
        </w:rPr>
        <w:t>What relationships can be found as lines or parts of lines intersect a circle?</w:t>
      </w:r>
    </w:p>
    <w:p w:rsidR="004B128E" w:rsidRPr="006E50E8" w:rsidRDefault="004B128E" w:rsidP="004B128E">
      <w:pPr>
        <w:rPr>
          <w:rFonts w:ascii="Candara" w:hAnsi="Candara"/>
          <w:b/>
          <w:sz w:val="16"/>
          <w:szCs w:val="16"/>
        </w:rPr>
      </w:pPr>
    </w:p>
    <w:p w:rsidR="004B128E" w:rsidRPr="005310F8" w:rsidRDefault="004B128E" w:rsidP="004B128E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5310F8">
        <w:rPr>
          <w:rFonts w:ascii="Candara" w:hAnsi="Candara"/>
          <w:b/>
          <w:sz w:val="20"/>
          <w:szCs w:val="20"/>
        </w:rPr>
        <w:t>SOL Objectives (2009):</w:t>
      </w:r>
    </w:p>
    <w:p w:rsidR="004B128E" w:rsidRPr="005F27C2" w:rsidRDefault="004B128E" w:rsidP="004B128E">
      <w:pPr>
        <w:tabs>
          <w:tab w:val="left" w:pos="850"/>
        </w:tabs>
        <w:ind w:left="900" w:hanging="900"/>
        <w:rPr>
          <w:rFonts w:ascii="Candara" w:hAnsi="Candara"/>
          <w:sz w:val="18"/>
          <w:szCs w:val="18"/>
        </w:rPr>
      </w:pPr>
      <w:r w:rsidRPr="005F27C2">
        <w:rPr>
          <w:rFonts w:ascii="Candara" w:hAnsi="Candara"/>
          <w:b/>
          <w:sz w:val="18"/>
          <w:szCs w:val="18"/>
        </w:rPr>
        <w:t>G.4</w:t>
      </w:r>
      <w:r w:rsidRPr="005F27C2">
        <w:rPr>
          <w:rFonts w:ascii="Candara" w:hAnsi="Candara"/>
          <w:b/>
          <w:sz w:val="18"/>
          <w:szCs w:val="18"/>
        </w:rPr>
        <w:tab/>
      </w:r>
      <w:r w:rsidRPr="005F27C2">
        <w:rPr>
          <w:rFonts w:ascii="Candara" w:hAnsi="Candara"/>
          <w:sz w:val="18"/>
          <w:szCs w:val="18"/>
        </w:rPr>
        <w:t xml:space="preserve">The student will construct and justify the constructions* of </w:t>
      </w:r>
    </w:p>
    <w:p w:rsidR="004B128E" w:rsidRPr="005F27C2" w:rsidRDefault="004B128E" w:rsidP="004B128E">
      <w:pPr>
        <w:pStyle w:val="SOLBullet"/>
        <w:ind w:left="1253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a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a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line segment congruent to a given line segment;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b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the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perpendicular bisector of a line segment;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c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a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perpendicular to a given line from a point not on the line;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d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a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perpendicular to a given line at a given point on the line;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e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the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bisector of a given angle;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f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an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angle congruent to a given angle; and</w:t>
      </w:r>
    </w:p>
    <w:p w:rsidR="004B128E" w:rsidRPr="005F27C2" w:rsidRDefault="004B128E" w:rsidP="004B128E">
      <w:pPr>
        <w:pStyle w:val="SOLBullet"/>
        <w:rPr>
          <w:rFonts w:ascii="Candara" w:eastAsia="Times New Roman" w:hAnsi="Candara" w:cs="Calibri"/>
          <w:sz w:val="18"/>
          <w:szCs w:val="18"/>
        </w:rPr>
      </w:pPr>
      <w:r w:rsidRPr="005F27C2">
        <w:rPr>
          <w:rFonts w:ascii="Candara" w:eastAsia="Times New Roman" w:hAnsi="Candara" w:cs="Calibri"/>
          <w:sz w:val="18"/>
          <w:szCs w:val="18"/>
        </w:rPr>
        <w:t>g)</w:t>
      </w:r>
      <w:r w:rsidRPr="005F27C2">
        <w:rPr>
          <w:rFonts w:ascii="Candara" w:eastAsia="Times New Roman" w:hAnsi="Candara" w:cs="Calibri"/>
          <w:sz w:val="18"/>
          <w:szCs w:val="18"/>
        </w:rPr>
        <w:tab/>
      </w:r>
      <w:proofErr w:type="gramStart"/>
      <w:r w:rsidRPr="005F27C2">
        <w:rPr>
          <w:rFonts w:ascii="Candara" w:eastAsia="Times New Roman" w:hAnsi="Candara" w:cs="Calibri"/>
          <w:sz w:val="18"/>
          <w:szCs w:val="18"/>
        </w:rPr>
        <w:t>a</w:t>
      </w:r>
      <w:proofErr w:type="gramEnd"/>
      <w:r w:rsidRPr="005F27C2">
        <w:rPr>
          <w:rFonts w:ascii="Candara" w:eastAsia="Times New Roman" w:hAnsi="Candara" w:cs="Calibri"/>
          <w:sz w:val="18"/>
          <w:szCs w:val="18"/>
        </w:rPr>
        <w:t xml:space="preserve"> line parallel to a given line through a point not on the given line.</w:t>
      </w:r>
    </w:p>
    <w:p w:rsidR="004B128E" w:rsidRPr="005F27C2" w:rsidRDefault="006E50E8" w:rsidP="006E50E8">
      <w:pPr>
        <w:rPr>
          <w:rFonts w:ascii="Candara" w:hAnsi="Candara" w:cs="Calibri"/>
          <w:sz w:val="18"/>
          <w:szCs w:val="18"/>
        </w:rPr>
      </w:pPr>
      <w:r w:rsidRPr="005F27C2">
        <w:rPr>
          <w:sz w:val="18"/>
          <w:szCs w:val="18"/>
        </w:rPr>
        <w:tab/>
        <w:t xml:space="preserve">   </w:t>
      </w:r>
      <w:r w:rsidRPr="005F27C2">
        <w:rPr>
          <w:rFonts w:ascii="Candara" w:hAnsi="Candara"/>
          <w:sz w:val="18"/>
          <w:szCs w:val="18"/>
        </w:rPr>
        <w:t xml:space="preserve">h)  </w:t>
      </w:r>
      <w:r w:rsidR="004B128E" w:rsidRPr="005F27C2">
        <w:rPr>
          <w:rFonts w:ascii="Candara" w:hAnsi="Candara" w:cs="Calibri"/>
          <w:sz w:val="18"/>
          <w:szCs w:val="18"/>
        </w:rPr>
        <w:t>*Construct an equilateral triangle, a square, and a regular hexagon inscribed in a circle</w:t>
      </w:r>
      <w:proofErr w:type="gramStart"/>
      <w:r w:rsidR="004B128E" w:rsidRPr="005F27C2">
        <w:rPr>
          <w:rFonts w:ascii="Candara" w:hAnsi="Candara" w:cs="Calibri"/>
          <w:sz w:val="18"/>
          <w:szCs w:val="18"/>
        </w:rPr>
        <w:t>.†</w:t>
      </w:r>
      <w:proofErr w:type="gramEnd"/>
    </w:p>
    <w:p w:rsidR="004B128E" w:rsidRPr="005F27C2" w:rsidRDefault="006E50E8" w:rsidP="006E50E8">
      <w:pPr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sz w:val="18"/>
          <w:szCs w:val="18"/>
        </w:rPr>
        <w:tab/>
        <w:t xml:space="preserve">     i)  </w:t>
      </w:r>
      <w:r w:rsidR="004B128E" w:rsidRPr="005F27C2">
        <w:rPr>
          <w:rFonts w:ascii="Candara" w:hAnsi="Candara" w:cs="Calibri"/>
          <w:sz w:val="18"/>
          <w:szCs w:val="18"/>
        </w:rPr>
        <w:t>*Construct the inscribed and circumscribed circles of a triangle</w:t>
      </w:r>
      <w:proofErr w:type="gramStart"/>
      <w:r w:rsidR="004B128E" w:rsidRPr="005F27C2">
        <w:rPr>
          <w:rFonts w:ascii="Candara" w:hAnsi="Candara" w:cs="Calibri"/>
          <w:sz w:val="18"/>
          <w:szCs w:val="18"/>
        </w:rPr>
        <w:t>.†</w:t>
      </w:r>
      <w:proofErr w:type="gramEnd"/>
    </w:p>
    <w:p w:rsidR="004B128E" w:rsidRPr="005F27C2" w:rsidRDefault="006E50E8" w:rsidP="006E50E8">
      <w:pPr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sz w:val="18"/>
          <w:szCs w:val="18"/>
        </w:rPr>
        <w:tab/>
        <w:t xml:space="preserve">     j)  </w:t>
      </w:r>
      <w:r w:rsidR="004B128E" w:rsidRPr="005F27C2">
        <w:rPr>
          <w:rFonts w:ascii="Candara" w:hAnsi="Candara" w:cs="Calibri"/>
          <w:sz w:val="18"/>
          <w:szCs w:val="18"/>
        </w:rPr>
        <w:t>*Construct a tangent line from a point outside a given circle to the circle</w:t>
      </w:r>
      <w:proofErr w:type="gramStart"/>
      <w:r w:rsidR="004B128E" w:rsidRPr="005F27C2">
        <w:rPr>
          <w:rFonts w:ascii="Candara" w:hAnsi="Candara" w:cs="Calibri"/>
          <w:sz w:val="18"/>
          <w:szCs w:val="18"/>
        </w:rPr>
        <w:t>.†</w:t>
      </w:r>
      <w:proofErr w:type="gramEnd"/>
    </w:p>
    <w:p w:rsidR="004B128E" w:rsidRPr="005F27C2" w:rsidRDefault="004B128E" w:rsidP="004B128E">
      <w:pPr>
        <w:tabs>
          <w:tab w:val="left" w:pos="900"/>
        </w:tabs>
        <w:ind w:left="1440" w:hanging="1440"/>
        <w:rPr>
          <w:rFonts w:ascii="Candara" w:hAnsi="Candara"/>
          <w:sz w:val="18"/>
          <w:szCs w:val="18"/>
          <w:vertAlign w:val="superscript"/>
        </w:rPr>
      </w:pPr>
    </w:p>
    <w:p w:rsidR="004B128E" w:rsidRPr="005F27C2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b/>
          <w:sz w:val="18"/>
          <w:szCs w:val="18"/>
        </w:rPr>
        <w:t>G.11</w:t>
      </w:r>
      <w:r w:rsidRPr="005F27C2">
        <w:rPr>
          <w:rFonts w:ascii="Candara" w:hAnsi="Candara" w:cs="Calibri"/>
          <w:b/>
          <w:sz w:val="18"/>
          <w:szCs w:val="18"/>
        </w:rPr>
        <w:tab/>
      </w:r>
      <w:r w:rsidRPr="005F27C2">
        <w:rPr>
          <w:rFonts w:ascii="Candara" w:hAnsi="Candara" w:cs="Calibri"/>
          <w:sz w:val="18"/>
          <w:szCs w:val="18"/>
        </w:rPr>
        <w:t xml:space="preserve">The student will use angles, arcs, chords, tangents, and secants to </w:t>
      </w:r>
    </w:p>
    <w:p w:rsidR="004B128E" w:rsidRPr="005F27C2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b/>
          <w:sz w:val="18"/>
          <w:szCs w:val="18"/>
        </w:rPr>
        <w:tab/>
      </w:r>
      <w:r w:rsidRPr="005F27C2">
        <w:rPr>
          <w:rFonts w:ascii="Candara" w:hAnsi="Candara" w:cs="Calibri"/>
          <w:sz w:val="18"/>
          <w:szCs w:val="18"/>
        </w:rPr>
        <w:t xml:space="preserve">a) </w:t>
      </w:r>
      <w:proofErr w:type="gramStart"/>
      <w:r w:rsidRPr="005F27C2">
        <w:rPr>
          <w:rFonts w:ascii="Candara" w:hAnsi="Candara" w:cs="Calibri"/>
          <w:sz w:val="18"/>
          <w:szCs w:val="18"/>
        </w:rPr>
        <w:t>investigate</w:t>
      </w:r>
      <w:proofErr w:type="gramEnd"/>
      <w:r w:rsidRPr="005F27C2">
        <w:rPr>
          <w:rFonts w:ascii="Candara" w:hAnsi="Candara" w:cs="Calibri"/>
          <w:sz w:val="18"/>
          <w:szCs w:val="18"/>
        </w:rPr>
        <w:t>, verify and apply properties of circles;</w:t>
      </w:r>
    </w:p>
    <w:p w:rsidR="004B128E" w:rsidRPr="005F27C2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sz w:val="18"/>
          <w:szCs w:val="18"/>
        </w:rPr>
        <w:tab/>
        <w:t xml:space="preserve">b) </w:t>
      </w:r>
      <w:proofErr w:type="gramStart"/>
      <w:r w:rsidRPr="005F27C2">
        <w:rPr>
          <w:rFonts w:ascii="Candara" w:hAnsi="Candara" w:cs="Calibri"/>
          <w:sz w:val="18"/>
          <w:szCs w:val="18"/>
        </w:rPr>
        <w:t>solve</w:t>
      </w:r>
      <w:proofErr w:type="gramEnd"/>
      <w:r w:rsidRPr="005F27C2">
        <w:rPr>
          <w:rFonts w:ascii="Candara" w:hAnsi="Candara" w:cs="Calibri"/>
          <w:sz w:val="18"/>
          <w:szCs w:val="18"/>
        </w:rPr>
        <w:t xml:space="preserve"> real-world problems involving properties of circles; and</w:t>
      </w:r>
    </w:p>
    <w:p w:rsidR="004B128E" w:rsidRPr="005F27C2" w:rsidRDefault="004B128E" w:rsidP="004B128E">
      <w:pPr>
        <w:tabs>
          <w:tab w:val="left" w:pos="900"/>
        </w:tabs>
        <w:ind w:left="1440" w:hanging="1440"/>
        <w:rPr>
          <w:rFonts w:ascii="Candara" w:hAnsi="Candara" w:cs="Calibri"/>
          <w:sz w:val="18"/>
          <w:szCs w:val="18"/>
        </w:rPr>
      </w:pPr>
      <w:r w:rsidRPr="005F27C2">
        <w:rPr>
          <w:rFonts w:ascii="Candara" w:hAnsi="Candara" w:cs="Calibri"/>
          <w:sz w:val="18"/>
          <w:szCs w:val="18"/>
        </w:rPr>
        <w:tab/>
        <w:t xml:space="preserve">c) </w:t>
      </w:r>
      <w:proofErr w:type="gramStart"/>
      <w:r w:rsidRPr="005F27C2">
        <w:rPr>
          <w:rFonts w:ascii="Candara" w:hAnsi="Candara" w:cs="Calibri"/>
          <w:sz w:val="18"/>
          <w:szCs w:val="18"/>
        </w:rPr>
        <w:t>find</w:t>
      </w:r>
      <w:proofErr w:type="gramEnd"/>
      <w:r w:rsidRPr="005F27C2">
        <w:rPr>
          <w:rFonts w:ascii="Candara" w:hAnsi="Candara" w:cs="Calibri"/>
          <w:sz w:val="18"/>
          <w:szCs w:val="18"/>
        </w:rPr>
        <w:t xml:space="preserve"> arc lengths and areas of sectors in circles</w:t>
      </w:r>
    </w:p>
    <w:p w:rsidR="004B128E" w:rsidRPr="005F27C2" w:rsidRDefault="004B128E" w:rsidP="004B128E">
      <w:pPr>
        <w:tabs>
          <w:tab w:val="left" w:pos="850"/>
        </w:tabs>
        <w:ind w:left="900" w:hanging="900"/>
        <w:rPr>
          <w:rFonts w:ascii="Candara" w:hAnsi="Candara"/>
          <w:b/>
          <w:sz w:val="18"/>
          <w:szCs w:val="18"/>
        </w:rPr>
      </w:pPr>
    </w:p>
    <w:p w:rsidR="004B128E" w:rsidRPr="005F27C2" w:rsidRDefault="004B128E" w:rsidP="004B128E">
      <w:pPr>
        <w:tabs>
          <w:tab w:val="left" w:pos="850"/>
        </w:tabs>
        <w:ind w:left="900" w:hanging="900"/>
        <w:rPr>
          <w:rFonts w:ascii="Candara" w:hAnsi="Candara"/>
          <w:sz w:val="18"/>
          <w:szCs w:val="18"/>
        </w:rPr>
      </w:pPr>
      <w:r w:rsidRPr="005F27C2">
        <w:rPr>
          <w:rFonts w:ascii="Candara" w:hAnsi="Candara"/>
          <w:b/>
          <w:sz w:val="18"/>
          <w:szCs w:val="18"/>
        </w:rPr>
        <w:t>G.12</w:t>
      </w:r>
      <w:r w:rsidRPr="005F27C2">
        <w:rPr>
          <w:rFonts w:ascii="Candara" w:hAnsi="Candara"/>
          <w:b/>
          <w:sz w:val="18"/>
          <w:szCs w:val="18"/>
        </w:rPr>
        <w:tab/>
      </w:r>
      <w:r w:rsidRPr="005F27C2">
        <w:rPr>
          <w:rFonts w:ascii="Candara" w:hAnsi="Candara"/>
          <w:sz w:val="18"/>
          <w:szCs w:val="18"/>
        </w:rPr>
        <w:t>The student, given the coordinates of the center of a circle and a point on the circle, will write the equation of the circle.</w:t>
      </w:r>
    </w:p>
    <w:sectPr w:rsidR="004B128E" w:rsidRPr="005F27C2" w:rsidSect="00480D35">
      <w:pgSz w:w="12240" w:h="15840" w:code="1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Estrangelo Edessa">
    <w:panose1 w:val="03080600000000000000"/>
    <w:charset w:val="01"/>
    <w:family w:val="roman"/>
    <w:notTrueType/>
    <w:pitch w:val="variable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7C58D406"/>
    <w:lvl w:ilvl="0">
      <w:start w:val="1"/>
      <w:numFmt w:val="bullet"/>
      <w:pStyle w:val="ColumnSubbullet"/>
      <w:lvlText w:val="–"/>
      <w:lvlJc w:val="left"/>
      <w:pPr>
        <w:tabs>
          <w:tab w:val="num" w:pos="720"/>
        </w:tabs>
        <w:ind w:left="648" w:hanging="288"/>
      </w:pPr>
      <w:rPr>
        <w:rFonts w:ascii="Times" w:hAnsi="Times" w:cs="Times New Roman" w:hint="default"/>
      </w:rPr>
    </w:lvl>
  </w:abstractNum>
  <w:abstractNum w:abstractNumId="1" w15:restartNumberingAfterBreak="0">
    <w:nsid w:val="04B94E82"/>
    <w:multiLevelType w:val="hybridMultilevel"/>
    <w:tmpl w:val="125C9A66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5F003DA"/>
    <w:multiLevelType w:val="hybridMultilevel"/>
    <w:tmpl w:val="F0186DD6"/>
    <w:lvl w:ilvl="0" w:tplc="462A2A8C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" w15:restartNumberingAfterBreak="0">
    <w:nsid w:val="0604664D"/>
    <w:multiLevelType w:val="multilevel"/>
    <w:tmpl w:val="F0186DD6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19365558"/>
    <w:multiLevelType w:val="hybridMultilevel"/>
    <w:tmpl w:val="A94406FA"/>
    <w:lvl w:ilvl="0" w:tplc="FCC840B4">
      <w:start w:val="1"/>
      <w:numFmt w:val="bullet"/>
      <w:lvlText w:val="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3F65DD2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6" w15:restartNumberingAfterBreak="0">
    <w:nsid w:val="24080F82"/>
    <w:multiLevelType w:val="hybridMultilevel"/>
    <w:tmpl w:val="61D819E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4452DCE"/>
    <w:multiLevelType w:val="hybridMultilevel"/>
    <w:tmpl w:val="2B303306"/>
    <w:lvl w:ilvl="0" w:tplc="C6F66A66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  <w:rPr>
        <w:rFonts w:cs="Times New Roman" w:hint="default"/>
        <w:b/>
      </w:rPr>
    </w:lvl>
    <w:lvl w:ilvl="1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63B6B24"/>
    <w:multiLevelType w:val="hybridMultilevel"/>
    <w:tmpl w:val="2F44C43A"/>
    <w:lvl w:ilvl="0" w:tplc="74B60C3A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entury Gothic" w:hAnsi="Century Gothic" w:hint="default"/>
        <w:b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9" w15:restartNumberingAfterBreak="0">
    <w:nsid w:val="379C1EEF"/>
    <w:multiLevelType w:val="hybridMultilevel"/>
    <w:tmpl w:val="CE4A83A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89F7975"/>
    <w:multiLevelType w:val="hybridMultilevel"/>
    <w:tmpl w:val="A73AF60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0070FF9"/>
    <w:multiLevelType w:val="multilevel"/>
    <w:tmpl w:val="FE523464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5804CEE"/>
    <w:multiLevelType w:val="hybridMultilevel"/>
    <w:tmpl w:val="EF3216C4"/>
    <w:lvl w:ilvl="0" w:tplc="BFB4F4DC">
      <w:start w:val="1"/>
      <w:numFmt w:val="decimal"/>
      <w:lvlText w:val="%1."/>
      <w:lvlJc w:val="left"/>
      <w:pPr>
        <w:tabs>
          <w:tab w:val="num" w:pos="864"/>
        </w:tabs>
        <w:ind w:left="864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3" w15:restartNumberingAfterBreak="0">
    <w:nsid w:val="5A6764F0"/>
    <w:multiLevelType w:val="hybridMultilevel"/>
    <w:tmpl w:val="7C5C72AE"/>
    <w:lvl w:ilvl="0" w:tplc="0972C114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trike w:val="0"/>
        <w:dstrike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2C7F8C"/>
    <w:multiLevelType w:val="hybridMultilevel"/>
    <w:tmpl w:val="CADE64AC"/>
    <w:lvl w:ilvl="0" w:tplc="C61CADE8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 w15:restartNumberingAfterBreak="0">
    <w:nsid w:val="64BB191F"/>
    <w:multiLevelType w:val="multilevel"/>
    <w:tmpl w:val="A73AF6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5F35A9A"/>
    <w:multiLevelType w:val="multilevel"/>
    <w:tmpl w:val="A73AF6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6505864"/>
    <w:multiLevelType w:val="hybridMultilevel"/>
    <w:tmpl w:val="8A44CE82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38272C"/>
    <w:multiLevelType w:val="hybridMultilevel"/>
    <w:tmpl w:val="0E36B1E8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33D2F50"/>
    <w:multiLevelType w:val="hybridMultilevel"/>
    <w:tmpl w:val="7FB812D8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0" w15:restartNumberingAfterBreak="0">
    <w:nsid w:val="77956F07"/>
    <w:multiLevelType w:val="multilevel"/>
    <w:tmpl w:val="04090023"/>
    <w:lvl w:ilvl="0">
      <w:start w:val="1"/>
      <w:numFmt w:val="upperRoman"/>
      <w:pStyle w:val="Heading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1" w15:restartNumberingAfterBreak="0">
    <w:nsid w:val="7C80100B"/>
    <w:multiLevelType w:val="hybridMultilevel"/>
    <w:tmpl w:val="56F0A31A"/>
    <w:lvl w:ilvl="0" w:tplc="8FC855C8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DC71DDF"/>
    <w:multiLevelType w:val="hybridMultilevel"/>
    <w:tmpl w:val="4F1E7FD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F331446"/>
    <w:multiLevelType w:val="hybridMultilevel"/>
    <w:tmpl w:val="FE523464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2"/>
  </w:num>
  <w:num w:numId="3">
    <w:abstractNumId w:val="4"/>
  </w:num>
  <w:num w:numId="4">
    <w:abstractNumId w:val="8"/>
  </w:num>
  <w:num w:numId="5">
    <w:abstractNumId w:val="5"/>
  </w:num>
  <w:num w:numId="6">
    <w:abstractNumId w:val="20"/>
  </w:num>
  <w:num w:numId="7">
    <w:abstractNumId w:val="6"/>
  </w:num>
  <w:num w:numId="8">
    <w:abstractNumId w:val="10"/>
  </w:num>
  <w:num w:numId="9">
    <w:abstractNumId w:val="16"/>
  </w:num>
  <w:num w:numId="10">
    <w:abstractNumId w:val="1"/>
  </w:num>
  <w:num w:numId="11">
    <w:abstractNumId w:val="15"/>
  </w:num>
  <w:num w:numId="12">
    <w:abstractNumId w:val="23"/>
  </w:num>
  <w:num w:numId="13">
    <w:abstractNumId w:val="11"/>
  </w:num>
  <w:num w:numId="14">
    <w:abstractNumId w:val="2"/>
  </w:num>
  <w:num w:numId="15">
    <w:abstractNumId w:val="3"/>
  </w:num>
  <w:num w:numId="16">
    <w:abstractNumId w:val="14"/>
  </w:num>
  <w:num w:numId="17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</w:num>
  <w:num w:numId="20">
    <w:abstractNumId w:val="12"/>
  </w:num>
  <w:num w:numId="21">
    <w:abstractNumId w:val="0"/>
  </w:num>
  <w:num w:numId="22">
    <w:abstractNumId w:val="21"/>
  </w:num>
  <w:num w:numId="23">
    <w:abstractNumId w:val="19"/>
  </w:num>
  <w:num w:numId="24">
    <w:abstractNumId w:val="17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0BF"/>
    <w:rsid w:val="000003B8"/>
    <w:rsid w:val="00012A57"/>
    <w:rsid w:val="00014EA2"/>
    <w:rsid w:val="00023F70"/>
    <w:rsid w:val="00034E40"/>
    <w:rsid w:val="0003561D"/>
    <w:rsid w:val="000358D0"/>
    <w:rsid w:val="00036657"/>
    <w:rsid w:val="000474BC"/>
    <w:rsid w:val="0007684B"/>
    <w:rsid w:val="000779BE"/>
    <w:rsid w:val="00082C04"/>
    <w:rsid w:val="00086EC0"/>
    <w:rsid w:val="00091D18"/>
    <w:rsid w:val="000A31B0"/>
    <w:rsid w:val="000B145B"/>
    <w:rsid w:val="000B2654"/>
    <w:rsid w:val="000B581F"/>
    <w:rsid w:val="000C4220"/>
    <w:rsid w:val="000D1F99"/>
    <w:rsid w:val="000D59BD"/>
    <w:rsid w:val="000D5D13"/>
    <w:rsid w:val="000D7023"/>
    <w:rsid w:val="000F5F0F"/>
    <w:rsid w:val="000F73D4"/>
    <w:rsid w:val="001063EA"/>
    <w:rsid w:val="0010717B"/>
    <w:rsid w:val="001146F5"/>
    <w:rsid w:val="00127DB8"/>
    <w:rsid w:val="001524BC"/>
    <w:rsid w:val="001559AB"/>
    <w:rsid w:val="00185F39"/>
    <w:rsid w:val="001879CD"/>
    <w:rsid w:val="001941AB"/>
    <w:rsid w:val="001944E6"/>
    <w:rsid w:val="001952FC"/>
    <w:rsid w:val="00195E95"/>
    <w:rsid w:val="00196E8A"/>
    <w:rsid w:val="001A3C28"/>
    <w:rsid w:val="001B0698"/>
    <w:rsid w:val="001B3D16"/>
    <w:rsid w:val="001B5A32"/>
    <w:rsid w:val="001B5B45"/>
    <w:rsid w:val="001C0C77"/>
    <w:rsid w:val="001D2FCD"/>
    <w:rsid w:val="001E24F5"/>
    <w:rsid w:val="001F1AC7"/>
    <w:rsid w:val="001F5A2C"/>
    <w:rsid w:val="0023315E"/>
    <w:rsid w:val="00235CB6"/>
    <w:rsid w:val="00236DFA"/>
    <w:rsid w:val="00236E79"/>
    <w:rsid w:val="002448F6"/>
    <w:rsid w:val="00255049"/>
    <w:rsid w:val="00276865"/>
    <w:rsid w:val="00290B2D"/>
    <w:rsid w:val="002A2909"/>
    <w:rsid w:val="002A48B6"/>
    <w:rsid w:val="002A760C"/>
    <w:rsid w:val="002B08C4"/>
    <w:rsid w:val="002C25FA"/>
    <w:rsid w:val="002C462E"/>
    <w:rsid w:val="002F7BD0"/>
    <w:rsid w:val="003102B6"/>
    <w:rsid w:val="00342E70"/>
    <w:rsid w:val="00347F15"/>
    <w:rsid w:val="0035051A"/>
    <w:rsid w:val="00351DE2"/>
    <w:rsid w:val="00363322"/>
    <w:rsid w:val="0036773F"/>
    <w:rsid w:val="003711AE"/>
    <w:rsid w:val="00381D4C"/>
    <w:rsid w:val="00397257"/>
    <w:rsid w:val="003A1928"/>
    <w:rsid w:val="003A596C"/>
    <w:rsid w:val="003A68A6"/>
    <w:rsid w:val="003B1583"/>
    <w:rsid w:val="003B5341"/>
    <w:rsid w:val="00403DB8"/>
    <w:rsid w:val="0041083A"/>
    <w:rsid w:val="004121CF"/>
    <w:rsid w:val="004143EC"/>
    <w:rsid w:val="00436A08"/>
    <w:rsid w:val="00457618"/>
    <w:rsid w:val="00470427"/>
    <w:rsid w:val="00472F3A"/>
    <w:rsid w:val="00480D35"/>
    <w:rsid w:val="00481467"/>
    <w:rsid w:val="004824EE"/>
    <w:rsid w:val="00493D32"/>
    <w:rsid w:val="004A1882"/>
    <w:rsid w:val="004A283B"/>
    <w:rsid w:val="004A3D0D"/>
    <w:rsid w:val="004B128E"/>
    <w:rsid w:val="004B5909"/>
    <w:rsid w:val="004B65E7"/>
    <w:rsid w:val="004C70CB"/>
    <w:rsid w:val="004C76E9"/>
    <w:rsid w:val="004D20C1"/>
    <w:rsid w:val="004D4B79"/>
    <w:rsid w:val="004E1E51"/>
    <w:rsid w:val="00501F64"/>
    <w:rsid w:val="00503113"/>
    <w:rsid w:val="00504318"/>
    <w:rsid w:val="0051206D"/>
    <w:rsid w:val="005121F7"/>
    <w:rsid w:val="005310F8"/>
    <w:rsid w:val="00544999"/>
    <w:rsid w:val="00551E0B"/>
    <w:rsid w:val="005529C1"/>
    <w:rsid w:val="00576829"/>
    <w:rsid w:val="0059413E"/>
    <w:rsid w:val="005A0496"/>
    <w:rsid w:val="005A1A30"/>
    <w:rsid w:val="005A6178"/>
    <w:rsid w:val="005A70C6"/>
    <w:rsid w:val="005C271A"/>
    <w:rsid w:val="005C672A"/>
    <w:rsid w:val="005C67F9"/>
    <w:rsid w:val="005D35E4"/>
    <w:rsid w:val="005F27C2"/>
    <w:rsid w:val="00604BC6"/>
    <w:rsid w:val="006243C5"/>
    <w:rsid w:val="006275F7"/>
    <w:rsid w:val="006850A1"/>
    <w:rsid w:val="00694B1D"/>
    <w:rsid w:val="006A251F"/>
    <w:rsid w:val="006B3AE9"/>
    <w:rsid w:val="006B5A57"/>
    <w:rsid w:val="006C1CA8"/>
    <w:rsid w:val="006D65CD"/>
    <w:rsid w:val="006E50E8"/>
    <w:rsid w:val="006E5927"/>
    <w:rsid w:val="006E7A67"/>
    <w:rsid w:val="006F1248"/>
    <w:rsid w:val="006F5D99"/>
    <w:rsid w:val="00704955"/>
    <w:rsid w:val="00706215"/>
    <w:rsid w:val="007079B9"/>
    <w:rsid w:val="00731999"/>
    <w:rsid w:val="00734533"/>
    <w:rsid w:val="00735292"/>
    <w:rsid w:val="0074085B"/>
    <w:rsid w:val="00740C2B"/>
    <w:rsid w:val="00747D9C"/>
    <w:rsid w:val="00751A9A"/>
    <w:rsid w:val="00753F34"/>
    <w:rsid w:val="00755C12"/>
    <w:rsid w:val="00762346"/>
    <w:rsid w:val="00784A78"/>
    <w:rsid w:val="007951D7"/>
    <w:rsid w:val="007A38AB"/>
    <w:rsid w:val="007B30B6"/>
    <w:rsid w:val="007B36E0"/>
    <w:rsid w:val="007C06B5"/>
    <w:rsid w:val="007D20F7"/>
    <w:rsid w:val="007E13A6"/>
    <w:rsid w:val="007E2D7D"/>
    <w:rsid w:val="007F1AB6"/>
    <w:rsid w:val="0080784C"/>
    <w:rsid w:val="0081480A"/>
    <w:rsid w:val="00814A30"/>
    <w:rsid w:val="00817CE4"/>
    <w:rsid w:val="00832D71"/>
    <w:rsid w:val="00843A61"/>
    <w:rsid w:val="008442C1"/>
    <w:rsid w:val="00853B82"/>
    <w:rsid w:val="0086389C"/>
    <w:rsid w:val="00870CA0"/>
    <w:rsid w:val="008A1E8F"/>
    <w:rsid w:val="008A6E16"/>
    <w:rsid w:val="008B0347"/>
    <w:rsid w:val="008D0BB1"/>
    <w:rsid w:val="008F55A7"/>
    <w:rsid w:val="00900258"/>
    <w:rsid w:val="00906CB7"/>
    <w:rsid w:val="009114D2"/>
    <w:rsid w:val="00914D44"/>
    <w:rsid w:val="00915288"/>
    <w:rsid w:val="009175BB"/>
    <w:rsid w:val="009211C7"/>
    <w:rsid w:val="00923C94"/>
    <w:rsid w:val="00934E0A"/>
    <w:rsid w:val="00936DCA"/>
    <w:rsid w:val="00947573"/>
    <w:rsid w:val="00953363"/>
    <w:rsid w:val="00963AEC"/>
    <w:rsid w:val="00967800"/>
    <w:rsid w:val="00995CD9"/>
    <w:rsid w:val="009A2BE7"/>
    <w:rsid w:val="009A5486"/>
    <w:rsid w:val="009B7869"/>
    <w:rsid w:val="009D5E69"/>
    <w:rsid w:val="009F36D7"/>
    <w:rsid w:val="00A0785C"/>
    <w:rsid w:val="00A1121C"/>
    <w:rsid w:val="00A2150C"/>
    <w:rsid w:val="00A60B19"/>
    <w:rsid w:val="00A62D45"/>
    <w:rsid w:val="00A75228"/>
    <w:rsid w:val="00A76440"/>
    <w:rsid w:val="00A77883"/>
    <w:rsid w:val="00A77AEF"/>
    <w:rsid w:val="00AC7FB0"/>
    <w:rsid w:val="00AF2BEA"/>
    <w:rsid w:val="00AF389A"/>
    <w:rsid w:val="00B013A4"/>
    <w:rsid w:val="00B03860"/>
    <w:rsid w:val="00B1141D"/>
    <w:rsid w:val="00B12730"/>
    <w:rsid w:val="00B153BF"/>
    <w:rsid w:val="00B25D3C"/>
    <w:rsid w:val="00B5168A"/>
    <w:rsid w:val="00B51874"/>
    <w:rsid w:val="00B6020C"/>
    <w:rsid w:val="00B94DBF"/>
    <w:rsid w:val="00BB1AD5"/>
    <w:rsid w:val="00BB5A2C"/>
    <w:rsid w:val="00BC31B5"/>
    <w:rsid w:val="00BC5312"/>
    <w:rsid w:val="00BD2F09"/>
    <w:rsid w:val="00BE0F46"/>
    <w:rsid w:val="00BF22B3"/>
    <w:rsid w:val="00BF629A"/>
    <w:rsid w:val="00C02B24"/>
    <w:rsid w:val="00C0338C"/>
    <w:rsid w:val="00C11123"/>
    <w:rsid w:val="00C25B03"/>
    <w:rsid w:val="00C550E8"/>
    <w:rsid w:val="00C6249B"/>
    <w:rsid w:val="00C815A5"/>
    <w:rsid w:val="00C87498"/>
    <w:rsid w:val="00C90602"/>
    <w:rsid w:val="00C95B14"/>
    <w:rsid w:val="00CA781C"/>
    <w:rsid w:val="00CB68A3"/>
    <w:rsid w:val="00CC5ACF"/>
    <w:rsid w:val="00CC76F1"/>
    <w:rsid w:val="00CF30DC"/>
    <w:rsid w:val="00CF4EBC"/>
    <w:rsid w:val="00D00F79"/>
    <w:rsid w:val="00D0475E"/>
    <w:rsid w:val="00D25398"/>
    <w:rsid w:val="00D25BD2"/>
    <w:rsid w:val="00D33509"/>
    <w:rsid w:val="00D521AE"/>
    <w:rsid w:val="00D83A32"/>
    <w:rsid w:val="00D9051C"/>
    <w:rsid w:val="00D92096"/>
    <w:rsid w:val="00DA32E3"/>
    <w:rsid w:val="00DA4996"/>
    <w:rsid w:val="00DB0817"/>
    <w:rsid w:val="00DB133F"/>
    <w:rsid w:val="00DC6334"/>
    <w:rsid w:val="00DD0CA2"/>
    <w:rsid w:val="00DD6578"/>
    <w:rsid w:val="00DE676D"/>
    <w:rsid w:val="00DE7409"/>
    <w:rsid w:val="00DF165A"/>
    <w:rsid w:val="00E05DEE"/>
    <w:rsid w:val="00E1633F"/>
    <w:rsid w:val="00E350D2"/>
    <w:rsid w:val="00E352CC"/>
    <w:rsid w:val="00E57E6C"/>
    <w:rsid w:val="00E73928"/>
    <w:rsid w:val="00EA58D4"/>
    <w:rsid w:val="00EA66C8"/>
    <w:rsid w:val="00EB114A"/>
    <w:rsid w:val="00EB484F"/>
    <w:rsid w:val="00ED16EF"/>
    <w:rsid w:val="00ED3806"/>
    <w:rsid w:val="00EF42AA"/>
    <w:rsid w:val="00EF4FC9"/>
    <w:rsid w:val="00F06D0B"/>
    <w:rsid w:val="00F1180E"/>
    <w:rsid w:val="00F35087"/>
    <w:rsid w:val="00F37F4B"/>
    <w:rsid w:val="00F42181"/>
    <w:rsid w:val="00F447EF"/>
    <w:rsid w:val="00F52513"/>
    <w:rsid w:val="00F7269D"/>
    <w:rsid w:val="00F9644A"/>
    <w:rsid w:val="00FA3645"/>
    <w:rsid w:val="00FB5529"/>
    <w:rsid w:val="00FB628C"/>
    <w:rsid w:val="00FC05A8"/>
    <w:rsid w:val="00FE3371"/>
    <w:rsid w:val="00FE60BF"/>
    <w:rsid w:val="00FE69BC"/>
    <w:rsid w:val="00FF6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AB09C6A-5311-48D3-921D-620BB3E6B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4B79"/>
    <w:rPr>
      <w:sz w:val="24"/>
      <w:szCs w:val="24"/>
    </w:rPr>
  </w:style>
  <w:style w:type="paragraph" w:styleId="Heading1">
    <w:name w:val="heading 1"/>
    <w:basedOn w:val="Normal"/>
    <w:next w:val="Normal"/>
    <w:qFormat/>
    <w:rsid w:val="001B0698"/>
    <w:pPr>
      <w:keepNext/>
      <w:numPr>
        <w:numId w:val="6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6"/>
      </w:numPr>
      <w:outlineLvl w:val="1"/>
    </w:pPr>
    <w:rPr>
      <w:rFonts w:ascii="Comic Sans MS" w:hAnsi="Comic Sans MS"/>
      <w:b/>
      <w:sz w:val="20"/>
      <w:szCs w:val="20"/>
    </w:rPr>
  </w:style>
  <w:style w:type="paragraph" w:styleId="Heading5">
    <w:name w:val="heading 5"/>
    <w:basedOn w:val="Normal"/>
    <w:next w:val="Normal"/>
    <w:qFormat/>
    <w:rsid w:val="00347F15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8442C1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24BC"/>
    <w:pPr>
      <w:ind w:left="720"/>
    </w:pPr>
  </w:style>
  <w:style w:type="paragraph" w:styleId="NormalWeb">
    <w:name w:val="Normal (Web)"/>
    <w:basedOn w:val="Normal"/>
    <w:uiPriority w:val="99"/>
    <w:semiHidden/>
    <w:unhideWhenUsed/>
    <w:rsid w:val="00235CB6"/>
    <w:pPr>
      <w:spacing w:before="100" w:beforeAutospacing="1" w:after="100" w:afterAutospacing="1"/>
    </w:pPr>
    <w:rPr>
      <w:rFonts w:eastAsiaTheme="minorEastAsia"/>
    </w:rPr>
  </w:style>
  <w:style w:type="paragraph" w:customStyle="1" w:styleId="SOLBullet">
    <w:name w:val="SOL Bullet"/>
    <w:basedOn w:val="Normal"/>
    <w:next w:val="Normal"/>
    <w:link w:val="SOLBulletChar"/>
    <w:rsid w:val="004B128E"/>
    <w:pPr>
      <w:ind w:left="1260" w:hanging="353"/>
    </w:pPr>
    <w:rPr>
      <w:rFonts w:eastAsia="Calibri"/>
      <w:sz w:val="22"/>
      <w:szCs w:val="20"/>
    </w:rPr>
  </w:style>
  <w:style w:type="character" w:customStyle="1" w:styleId="SOLBulletChar">
    <w:name w:val="SOL Bullet Char"/>
    <w:basedOn w:val="DefaultParagraphFont"/>
    <w:link w:val="SOLBullet"/>
    <w:locked/>
    <w:rsid w:val="004B128E"/>
    <w:rPr>
      <w:rFonts w:eastAsia="Calibri"/>
      <w:sz w:val="22"/>
    </w:rPr>
  </w:style>
  <w:style w:type="paragraph" w:customStyle="1" w:styleId="ColumnSubbullet">
    <w:name w:val="Column Subbullet"/>
    <w:basedOn w:val="Normal"/>
    <w:rsid w:val="004B128E"/>
    <w:pPr>
      <w:numPr>
        <w:numId w:val="21"/>
      </w:numPr>
      <w:tabs>
        <w:tab w:val="clear" w:pos="720"/>
        <w:tab w:val="left" w:pos="882"/>
      </w:tabs>
      <w:ind w:left="882" w:right="342" w:hanging="360"/>
    </w:pPr>
    <w:rPr>
      <w:rFonts w:eastAsia="Times"/>
      <w:szCs w:val="20"/>
    </w:rPr>
  </w:style>
  <w:style w:type="paragraph" w:customStyle="1" w:styleId="ColumnBullet">
    <w:name w:val="Column Bullet"/>
    <w:basedOn w:val="Normal"/>
    <w:rsid w:val="00CA781C"/>
    <w:pPr>
      <w:numPr>
        <w:numId w:val="24"/>
      </w:numPr>
      <w:spacing w:after="240"/>
      <w:ind w:right="346"/>
    </w:pPr>
    <w:rPr>
      <w:rFonts w:eastAsia="Times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496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89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" Type="http://schemas.openxmlformats.org/officeDocument/2006/relationships/customXml" Target="../customXml/item4.xml"/><Relationship Id="rId9" Type="http://schemas.openxmlformats.org/officeDocument/2006/relationships/image" Target="media/image1.jpe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38AE44-6E7B-4A81-9181-DD75CDDA16AB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C0EDD2EB-86C8-42E2-A334-4D9608C70D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135B7D1-69EA-444C-A12D-BF1A3830028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FF0EBFB-4A67-45DD-B2AF-740BABD58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2</Pages>
  <Words>910</Words>
  <Characters>518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6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11</cp:revision>
  <cp:lastPrinted>2017-03-13T11:55:00Z</cp:lastPrinted>
  <dcterms:created xsi:type="dcterms:W3CDTF">2015-04-13T12:44:00Z</dcterms:created>
  <dcterms:modified xsi:type="dcterms:W3CDTF">2017-03-13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MTWinEqns">
    <vt:bool>true</vt:bool>
  </property>
</Properties>
</file>